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32663"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w:t>
      </w:r>
      <w:proofErr w:type="gramStart"/>
      <w:r>
        <w:rPr>
          <w:rFonts w:eastAsia="Times New Roman"/>
          <w:szCs w:val="24"/>
        </w:rPr>
        <w:t>line</w:t>
      </w:r>
      <w:proofErr w:type="gramEnd"/>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32664" r:id="rId48"/>
          </w:object>
        </w:r>
      </w:del>
    </w:p>
    <w:p w14:paraId="5C01FED1" w14:textId="77777777" w:rsidR="00092E10" w:rsidRDefault="00092E10" w:rsidP="006713A7">
      <w:pPr>
        <w:pStyle w:val="Textkrper"/>
      </w:pPr>
      <w:bookmarkStart w:id="460" w:name="_Hlk167001873"/>
      <w:proofErr w:type="gramStart"/>
      <w:r>
        <w:t>where</w:t>
      </w:r>
      <w:proofErr w:type="gramEnd"/>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32665"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32666"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32667"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32668"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32669"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092E10">
        <w:rPr>
          <w:rFonts w:eastAsia="Times New Roman"/>
          <w:szCs w:val="24"/>
        </w:rPr>
        <w:t>s</w:t>
      </w:r>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proofErr w:type="gramStart"/>
      <w:r w:rsidR="00257B9F">
        <w:rPr>
          <w:rFonts w:eastAsia="Times New Roman"/>
          <w:szCs w:val="24"/>
        </w:rPr>
        <w:t>s</w:t>
      </w:r>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proofErr w:type="gramStart"/>
      <w:r w:rsidR="006301B7">
        <w:rPr>
          <w:rFonts w:eastAsia="Times New Roman"/>
          <w:szCs w:val="24"/>
        </w:rPr>
        <w:t>p</w:t>
      </w:r>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proofErr w:type="gramStart"/>
      <w:r w:rsidR="006301B7">
        <w:rPr>
          <w:rFonts w:eastAsia="Times New Roman"/>
          <w:szCs w:val="24"/>
        </w:rPr>
        <w:t>f</w:t>
      </w:r>
      <w:r>
        <w:rPr>
          <w:rFonts w:eastAsia="Times New Roman"/>
          <w:szCs w:val="24"/>
        </w:rPr>
        <w:t>lange</w:t>
      </w:r>
      <w:proofErr w:type="gramEnd"/>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E42A72">
        <w:rPr>
          <w:rFonts w:eastAsia="Times New Roman"/>
          <w:szCs w:val="24"/>
        </w:rPr>
        <w:t>p</w:t>
      </w:r>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proofErr w:type="gramStart"/>
      <w:r w:rsidR="00482B08">
        <w:rPr>
          <w:rFonts w:eastAsia="Times New Roman"/>
          <w:szCs w:val="24"/>
        </w:rPr>
        <w:t>w</w:t>
      </w:r>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2B08">
        <w:rPr>
          <w:rFonts w:eastAsia="Times New Roman"/>
          <w:szCs w:val="24"/>
        </w:rPr>
        <w:t>p</w:t>
      </w:r>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32670"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275D8">
        <w:rPr>
          <w:rFonts w:eastAsia="Times New Roman"/>
          <w:szCs w:val="24"/>
        </w:rPr>
        <w:t>p</w:t>
      </w:r>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32671"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613480">
        <w:rPr>
          <w:rFonts w:eastAsia="Times New Roman"/>
          <w:szCs w:val="24"/>
        </w:rPr>
        <w:t>p</w:t>
      </w:r>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proofErr w:type="gramStart"/>
      <w:r w:rsidR="00483905">
        <w:rPr>
          <w:rFonts w:eastAsia="Times New Roman"/>
          <w:szCs w:val="24"/>
        </w:rPr>
        <w:t>w</w:t>
      </w:r>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75" w:author="LUEJE Claudia" w:date="2024-05-02T20:56:00Z">
        <w:r w:rsidR="00483905">
          <w:rPr>
            <w:szCs w:val="24"/>
          </w:rPr>
          <w:t>OTE</w:t>
        </w:r>
      </w:ins>
      <w:del w:id="676"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677" w:author="LUEJE Claudia" w:date="2024-05-02T20:56:00Z">
        <w:r w:rsidR="00483905">
          <w:rPr>
            <w:rFonts w:eastAsia="Times New Roman"/>
            <w:szCs w:val="24"/>
          </w:rPr>
          <w:t>o</w:t>
        </w:r>
      </w:ins>
      <w:del w:id="678" w:author="LUEJE Claudia" w:date="2024-05-02T20:56:00Z">
        <w:r w:rsidDel="00483905">
          <w:rPr>
            <w:rFonts w:eastAsia="Times New Roman"/>
            <w:szCs w:val="24"/>
          </w:rPr>
          <w:delText>O</w:delText>
        </w:r>
      </w:del>
      <w:r>
        <w:rPr>
          <w:rFonts w:eastAsia="Times New Roman"/>
          <w:szCs w:val="24"/>
        </w:rPr>
        <w:t xml:space="preserve">verlap </w:t>
      </w:r>
      <w:ins w:id="679" w:author="LUEJE Claudia" w:date="2024-05-02T20:56:00Z">
        <w:r w:rsidR="00483905">
          <w:rPr>
            <w:rFonts w:eastAsia="Times New Roman"/>
            <w:szCs w:val="24"/>
          </w:rPr>
          <w:t>w</w:t>
        </w:r>
      </w:ins>
      <w:del w:id="680"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81" w:author="LUEJE Claudia" w:date="2024-05-02T20:56:00Z">
        <w:r w:rsidR="00483905">
          <w:rPr>
            <w:rFonts w:eastAsia="Times New Roman"/>
            <w:szCs w:val="24"/>
          </w:rPr>
          <w:t>p</w:t>
        </w:r>
      </w:ins>
      <w:del w:id="682"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83" w:author="LUEJE Claudia" w:date="2024-05-02T20:56:00Z">
        <w:r w:rsidR="00483905">
          <w:rPr>
            <w:rFonts w:eastAsia="Times New Roman"/>
            <w:szCs w:val="24"/>
          </w:rPr>
          <w:t>p</w:t>
        </w:r>
      </w:ins>
      <w:del w:id="684"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32672"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685" w:author="LUEJE Claudia" w:date="2024-05-02T20:57:00Z">
        <w:r w:rsidR="00483905">
          <w:rPr>
            <w:szCs w:val="24"/>
          </w:rPr>
          <w:t>o</w:t>
        </w:r>
      </w:ins>
      <w:del w:id="686" w:author="LUEJE Claudia" w:date="2024-05-02T20:57:00Z">
        <w:r w:rsidR="006A2DB6" w:rsidDel="00483905">
          <w:rPr>
            <w:szCs w:val="24"/>
          </w:rPr>
          <w:delText>O</w:delText>
        </w:r>
      </w:del>
      <w:r w:rsidR="006A2DB6">
        <w:rPr>
          <w:szCs w:val="24"/>
        </w:rPr>
        <w:t xml:space="preserve">verlap </w:t>
      </w:r>
      <w:ins w:id="687" w:author="LUEJE Claudia" w:date="2024-05-02T20:57:00Z">
        <w:r w:rsidR="00483905">
          <w:rPr>
            <w:szCs w:val="24"/>
          </w:rPr>
          <w:t>w</w:t>
        </w:r>
      </w:ins>
      <w:del w:id="688"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89" w:author="Franke, Carsten" w:date="2024-05-19T13:15:00Z" w16du:dateUtc="2024-05-19T11:15:00Z">
              <w:r w:rsidRPr="00EC4DAD" w:rsidDel="0016273F">
                <w:rPr>
                  <w:b/>
                  <w:szCs w:val="24"/>
                </w:rPr>
                <w:delText xml:space="preserve">Value </w:delText>
              </w:r>
            </w:del>
            <w:ins w:id="690" w:author="LUEJE Claudia" w:date="2024-05-02T20:57:00Z">
              <w:del w:id="691" w:author="Franke, Carsten" w:date="2024-05-19T13:15:00Z" w16du:dateUtc="2024-05-19T11:15:00Z">
                <w:r w:rsidR="00483905" w:rsidDel="0016273F">
                  <w:rPr>
                    <w:b/>
                    <w:szCs w:val="24"/>
                  </w:rPr>
                  <w:delText>r</w:delText>
                </w:r>
              </w:del>
            </w:ins>
            <w:del w:id="692" w:author="Franke, Carsten" w:date="2024-05-19T13:15:00Z" w16du:dateUtc="2024-05-19T11:15:00Z">
              <w:r w:rsidRPr="00EC4DAD" w:rsidDel="0016273F">
                <w:rPr>
                  <w:b/>
                  <w:szCs w:val="24"/>
                </w:rPr>
                <w:delText>Range</w:delText>
              </w:r>
            </w:del>
            <w:ins w:id="693"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694" w:author="LUEJE Claudia" w:date="2024-05-02T20:57:00Z">
        <w:r w:rsidR="00A36A92">
          <w:rPr>
            <w:rFonts w:eastAsia="Times New Roman"/>
            <w:szCs w:val="24"/>
          </w:rPr>
          <w:t>s</w:t>
        </w:r>
      </w:ins>
      <w:del w:id="695" w:author="LUEJE Claudia" w:date="2024-05-02T20:57:00Z">
        <w:r w:rsidDel="00A36A92">
          <w:rPr>
            <w:rFonts w:eastAsia="Times New Roman"/>
            <w:szCs w:val="24"/>
          </w:rPr>
          <w:delText>S</w:delText>
        </w:r>
      </w:del>
      <w:r>
        <w:rPr>
          <w:rFonts w:eastAsia="Times New Roman"/>
          <w:szCs w:val="24"/>
        </w:rPr>
        <w:t xml:space="preserve">ided </w:t>
      </w:r>
      <w:ins w:id="696" w:author="LUEJE Claudia" w:date="2024-05-02T20:57:00Z">
        <w:r w:rsidR="00A36A92">
          <w:rPr>
            <w:rFonts w:eastAsia="Times New Roman"/>
            <w:szCs w:val="24"/>
          </w:rPr>
          <w:t>d</w:t>
        </w:r>
      </w:ins>
      <w:del w:id="697" w:author="LUEJE Claudia" w:date="2024-05-02T20:57:00Z">
        <w:r w:rsidDel="00A36A92">
          <w:rPr>
            <w:rFonts w:eastAsia="Times New Roman"/>
            <w:szCs w:val="24"/>
          </w:rPr>
          <w:delText>D</w:delText>
        </w:r>
      </w:del>
      <w:r>
        <w:rPr>
          <w:rFonts w:eastAsia="Times New Roman"/>
          <w:szCs w:val="24"/>
        </w:rPr>
        <w:t xml:space="preserve">ouble </w:t>
      </w:r>
      <w:ins w:id="698" w:author="LUEJE Claudia" w:date="2024-05-02T20:57:00Z">
        <w:r w:rsidR="00A36A92">
          <w:rPr>
            <w:rFonts w:eastAsia="Times New Roman"/>
            <w:szCs w:val="24"/>
          </w:rPr>
          <w:t>o</w:t>
        </w:r>
      </w:ins>
      <w:del w:id="699" w:author="LUEJE Claudia" w:date="2024-05-02T20:57:00Z">
        <w:r w:rsidDel="00A36A92">
          <w:rPr>
            <w:rFonts w:eastAsia="Times New Roman"/>
            <w:szCs w:val="24"/>
          </w:rPr>
          <w:delText>O</w:delText>
        </w:r>
      </w:del>
      <w:r>
        <w:rPr>
          <w:rFonts w:eastAsia="Times New Roman"/>
          <w:szCs w:val="24"/>
        </w:rPr>
        <w:t xml:space="preserve">verlap </w:t>
      </w:r>
      <w:ins w:id="700" w:author="LUEJE Claudia" w:date="2024-05-02T20:57:00Z">
        <w:r w:rsidR="00A36A92">
          <w:rPr>
            <w:rFonts w:eastAsia="Times New Roman"/>
            <w:szCs w:val="24"/>
          </w:rPr>
          <w:t>w</w:t>
        </w:r>
      </w:ins>
      <w:del w:id="701"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702" w:author="LUEJE Claudia" w:date="2024-05-02T20:57:00Z">
        <w:r w:rsidR="00A36A92">
          <w:rPr>
            <w:szCs w:val="24"/>
          </w:rPr>
          <w:t>s</w:t>
        </w:r>
      </w:ins>
      <w:del w:id="703" w:author="LUEJE Claudia" w:date="2024-05-02T20:57:00Z">
        <w:r w:rsidDel="00A36A92">
          <w:rPr>
            <w:szCs w:val="24"/>
          </w:rPr>
          <w:delText>S</w:delText>
        </w:r>
      </w:del>
      <w:r>
        <w:rPr>
          <w:szCs w:val="24"/>
        </w:rPr>
        <w:t xml:space="preserve">ingle </w:t>
      </w:r>
      <w:ins w:id="704" w:author="LUEJE Claudia" w:date="2024-05-02T20:57:00Z">
        <w:r w:rsidR="00A36A92">
          <w:rPr>
            <w:szCs w:val="24"/>
          </w:rPr>
          <w:t>s</w:t>
        </w:r>
      </w:ins>
      <w:del w:id="705" w:author="LUEJE Claudia" w:date="2024-05-02T20:57:00Z">
        <w:r w:rsidDel="00A36A92">
          <w:rPr>
            <w:szCs w:val="24"/>
          </w:rPr>
          <w:delText>S</w:delText>
        </w:r>
      </w:del>
      <w:r>
        <w:rPr>
          <w:szCs w:val="24"/>
        </w:rPr>
        <w:t xml:space="preserve">ided </w:t>
      </w:r>
      <w:ins w:id="706" w:author="LUEJE Claudia" w:date="2024-05-02T20:57:00Z">
        <w:r w:rsidR="00A36A92">
          <w:rPr>
            <w:szCs w:val="24"/>
          </w:rPr>
          <w:t>d</w:t>
        </w:r>
      </w:ins>
      <w:del w:id="707" w:author="LUEJE Claudia" w:date="2024-05-02T20:57:00Z">
        <w:r w:rsidDel="00A36A92">
          <w:rPr>
            <w:szCs w:val="24"/>
          </w:rPr>
          <w:delText>D</w:delText>
        </w:r>
      </w:del>
      <w:r>
        <w:rPr>
          <w:szCs w:val="24"/>
        </w:rPr>
        <w:t xml:space="preserve">ouble </w:t>
      </w:r>
      <w:ins w:id="708" w:author="LUEJE Claudia" w:date="2024-05-02T20:57:00Z">
        <w:r w:rsidR="00A36A92">
          <w:rPr>
            <w:szCs w:val="24"/>
          </w:rPr>
          <w:t>o</w:t>
        </w:r>
      </w:ins>
      <w:del w:id="709" w:author="LUEJE Claudia" w:date="2024-05-02T20:57:00Z">
        <w:r w:rsidDel="00A36A92">
          <w:rPr>
            <w:szCs w:val="24"/>
          </w:rPr>
          <w:delText>O</w:delText>
        </w:r>
      </w:del>
      <w:r>
        <w:rPr>
          <w:szCs w:val="24"/>
        </w:rPr>
        <w:t xml:space="preserve">verlap </w:t>
      </w:r>
      <w:ins w:id="710" w:author="LUEJE Claudia" w:date="2024-05-02T20:57:00Z">
        <w:r w:rsidR="00A36A92">
          <w:rPr>
            <w:szCs w:val="24"/>
          </w:rPr>
          <w:t>w</w:t>
        </w:r>
      </w:ins>
      <w:del w:id="711"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12" w:author="LUEJE Claudia" w:date="2024-05-02T20:57:00Z">
        <w:r w:rsidR="00A36A92">
          <w:rPr>
            <w:rFonts w:eastAsia="Times New Roman"/>
            <w:szCs w:val="24"/>
          </w:rPr>
          <w:t>p</w:t>
        </w:r>
      </w:ins>
      <w:del w:id="713"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14" w:author="LUEJE Claudia" w:date="2024-05-02T20:58:00Z">
        <w:r w:rsidR="00A36A92">
          <w:rPr>
            <w:rFonts w:eastAsia="Times New Roman"/>
            <w:szCs w:val="24"/>
          </w:rPr>
          <w:t>p</w:t>
        </w:r>
      </w:ins>
      <w:del w:id="715"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32673"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716" w:author="Franke, Carsten" w:date="2024-05-19T13:15:00Z" w16du:dateUtc="2024-05-19T11:15:00Z">
              <w:r w:rsidRPr="00EC4DAD" w:rsidDel="0016273F">
                <w:rPr>
                  <w:b/>
                  <w:szCs w:val="24"/>
                </w:rPr>
                <w:delText xml:space="preserve">Value </w:delText>
              </w:r>
            </w:del>
            <w:ins w:id="717" w:author="LUEJE Claudia" w:date="2024-05-02T20:58:00Z">
              <w:del w:id="718" w:author="Franke, Carsten" w:date="2024-05-19T13:15:00Z" w16du:dateUtc="2024-05-19T11:15:00Z">
                <w:r w:rsidR="00A36A92" w:rsidDel="0016273F">
                  <w:rPr>
                    <w:b/>
                    <w:szCs w:val="24"/>
                  </w:rPr>
                  <w:delText>r</w:delText>
                </w:r>
              </w:del>
            </w:ins>
            <w:del w:id="719" w:author="Franke, Carsten" w:date="2024-05-19T13:15:00Z" w16du:dateUtc="2024-05-19T11:15:00Z">
              <w:r w:rsidRPr="00EC4DAD" w:rsidDel="0016273F">
                <w:rPr>
                  <w:b/>
                  <w:szCs w:val="24"/>
                </w:rPr>
                <w:delText>Range</w:delText>
              </w:r>
            </w:del>
            <w:ins w:id="720"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721" w:author="LUEJE Claudia" w:date="2024-05-02T20:58:00Z">
              <w:r w:rsidR="00A36A92">
                <w:rPr>
                  <w:b/>
                  <w:szCs w:val="24"/>
                </w:rPr>
                <w:t>v</w:t>
              </w:r>
            </w:ins>
            <w:del w:id="722"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723" w:author="LUEJE Claudia" w:date="2024-05-02T20:58:00Z">
        <w:r w:rsidR="00A36A92">
          <w:rPr>
            <w:rFonts w:eastAsia="Times New Roman"/>
            <w:szCs w:val="24"/>
          </w:rPr>
          <w:t>s</w:t>
        </w:r>
      </w:ins>
      <w:proofErr w:type="gramEnd"/>
      <w:del w:id="724" w:author="LUEJE Claudia" w:date="2024-05-02T20:58:00Z">
        <w:r w:rsidDel="00A36A92">
          <w:rPr>
            <w:rFonts w:eastAsia="Times New Roman"/>
            <w:szCs w:val="24"/>
          </w:rPr>
          <w:delText>S</w:delText>
        </w:r>
      </w:del>
      <w:r>
        <w:rPr>
          <w:rFonts w:eastAsia="Times New Roman"/>
          <w:szCs w:val="24"/>
        </w:rPr>
        <w:t xml:space="preserve">ided </w:t>
      </w:r>
      <w:ins w:id="725" w:author="LUEJE Claudia" w:date="2024-05-02T20:58:00Z">
        <w:r w:rsidR="00A36A92">
          <w:rPr>
            <w:rFonts w:eastAsia="Times New Roman"/>
            <w:szCs w:val="24"/>
          </w:rPr>
          <w:t>d</w:t>
        </w:r>
      </w:ins>
      <w:del w:id="726" w:author="LUEJE Claudia" w:date="2024-05-02T20:58:00Z">
        <w:r w:rsidDel="00A36A92">
          <w:rPr>
            <w:rFonts w:eastAsia="Times New Roman"/>
            <w:szCs w:val="24"/>
          </w:rPr>
          <w:delText>D</w:delText>
        </w:r>
      </w:del>
      <w:r>
        <w:rPr>
          <w:rFonts w:eastAsia="Times New Roman"/>
          <w:szCs w:val="24"/>
        </w:rPr>
        <w:t xml:space="preserve">ouble </w:t>
      </w:r>
      <w:ins w:id="727" w:author="LUEJE Claudia" w:date="2024-05-02T20:58:00Z">
        <w:r w:rsidR="00A36A92">
          <w:rPr>
            <w:rFonts w:eastAsia="Times New Roman"/>
            <w:szCs w:val="24"/>
          </w:rPr>
          <w:t>o</w:t>
        </w:r>
      </w:ins>
      <w:del w:id="728" w:author="LUEJE Claudia" w:date="2024-05-02T20:58:00Z">
        <w:r w:rsidDel="00A36A92">
          <w:rPr>
            <w:rFonts w:eastAsia="Times New Roman"/>
            <w:szCs w:val="24"/>
          </w:rPr>
          <w:delText>O</w:delText>
        </w:r>
      </w:del>
      <w:r>
        <w:rPr>
          <w:rFonts w:eastAsia="Times New Roman"/>
          <w:szCs w:val="24"/>
        </w:rPr>
        <w:t xml:space="preserve">verlap </w:t>
      </w:r>
      <w:ins w:id="729" w:author="LUEJE Claudia" w:date="2024-05-02T20:58:00Z">
        <w:r w:rsidR="00A36A92">
          <w:rPr>
            <w:rFonts w:eastAsia="Times New Roman"/>
            <w:szCs w:val="24"/>
          </w:rPr>
          <w:t>w</w:t>
        </w:r>
      </w:ins>
      <w:del w:id="730"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731" w:author="LUEJE Claudia" w:date="2024-05-02T20:58:00Z">
        <w:r w:rsidR="00A36A92">
          <w:rPr>
            <w:szCs w:val="24"/>
          </w:rPr>
          <w:t>d</w:t>
        </w:r>
      </w:ins>
      <w:del w:id="732" w:author="LUEJE Claudia" w:date="2024-05-02T20:58:00Z">
        <w:r w:rsidDel="00A36A92">
          <w:rPr>
            <w:szCs w:val="24"/>
          </w:rPr>
          <w:delText>D</w:delText>
        </w:r>
      </w:del>
      <w:r>
        <w:rPr>
          <w:szCs w:val="24"/>
        </w:rPr>
        <w:t>ouble-</w:t>
      </w:r>
      <w:ins w:id="733" w:author="LUEJE Claudia" w:date="2024-05-02T20:58:00Z">
        <w:r w:rsidR="00A36A92">
          <w:rPr>
            <w:szCs w:val="24"/>
          </w:rPr>
          <w:t>s</w:t>
        </w:r>
      </w:ins>
      <w:del w:id="734" w:author="LUEJE Claudia" w:date="2024-05-02T20:58:00Z">
        <w:r w:rsidDel="00A36A92">
          <w:rPr>
            <w:szCs w:val="24"/>
          </w:rPr>
          <w:delText>S</w:delText>
        </w:r>
      </w:del>
      <w:r>
        <w:rPr>
          <w:szCs w:val="24"/>
        </w:rPr>
        <w:t xml:space="preserve">ided </w:t>
      </w:r>
      <w:ins w:id="735" w:author="LUEJE Claudia" w:date="2024-05-02T20:58:00Z">
        <w:r w:rsidR="00A36A92">
          <w:rPr>
            <w:szCs w:val="24"/>
          </w:rPr>
          <w:t>d</w:t>
        </w:r>
      </w:ins>
      <w:del w:id="736" w:author="LUEJE Claudia" w:date="2024-05-02T20:58:00Z">
        <w:r w:rsidDel="00A36A92">
          <w:rPr>
            <w:szCs w:val="24"/>
          </w:rPr>
          <w:delText>D</w:delText>
        </w:r>
      </w:del>
      <w:r>
        <w:rPr>
          <w:szCs w:val="24"/>
        </w:rPr>
        <w:t xml:space="preserve">ouble </w:t>
      </w:r>
      <w:ins w:id="737" w:author="LUEJE Claudia" w:date="2024-05-02T20:58:00Z">
        <w:r w:rsidR="00A36A92">
          <w:rPr>
            <w:szCs w:val="24"/>
          </w:rPr>
          <w:t>o</w:t>
        </w:r>
      </w:ins>
      <w:del w:id="738" w:author="LUEJE Claudia" w:date="2024-05-02T20:58:00Z">
        <w:r w:rsidDel="00A36A92">
          <w:rPr>
            <w:szCs w:val="24"/>
          </w:rPr>
          <w:delText>O</w:delText>
        </w:r>
      </w:del>
      <w:r>
        <w:rPr>
          <w:szCs w:val="24"/>
        </w:rPr>
        <w:t xml:space="preserve">verlap </w:t>
      </w:r>
      <w:ins w:id="739" w:author="LUEJE Claudia" w:date="2024-05-02T20:59:00Z">
        <w:r w:rsidR="00A36A92">
          <w:rPr>
            <w:szCs w:val="24"/>
          </w:rPr>
          <w:t>w</w:t>
        </w:r>
      </w:ins>
      <w:del w:id="740"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41" w:author="LUEJE Claudia" w:date="2024-05-02T20:59:00Z">
        <w:r w:rsidR="00A36A92">
          <w:rPr>
            <w:rFonts w:eastAsia="Times New Roman"/>
            <w:szCs w:val="24"/>
          </w:rPr>
          <w:t>p</w:t>
        </w:r>
      </w:ins>
      <w:del w:id="742"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43" w:author="LUEJE Claudia" w:date="2024-05-02T20:59:00Z">
        <w:r w:rsidR="00A36A92">
          <w:rPr>
            <w:rFonts w:eastAsia="Times New Roman"/>
            <w:szCs w:val="24"/>
          </w:rPr>
          <w:t>p</w:t>
        </w:r>
      </w:ins>
      <w:del w:id="744"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32674"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745" w:author="Franke, Carsten" w:date="2024-05-19T13:15:00Z" w16du:dateUtc="2024-05-19T11:15:00Z">
              <w:r w:rsidRPr="00EC4DAD" w:rsidDel="0016273F">
                <w:rPr>
                  <w:b/>
                  <w:szCs w:val="24"/>
                </w:rPr>
                <w:delText xml:space="preserve">Value </w:delText>
              </w:r>
            </w:del>
            <w:ins w:id="746" w:author="LUEJE Claudia" w:date="2024-05-02T20:59:00Z">
              <w:del w:id="747" w:author="Franke, Carsten" w:date="2024-05-19T13:15:00Z" w16du:dateUtc="2024-05-19T11:15:00Z">
                <w:r w:rsidR="00A36A92" w:rsidDel="0016273F">
                  <w:rPr>
                    <w:b/>
                    <w:szCs w:val="24"/>
                  </w:rPr>
                  <w:delText>r</w:delText>
                </w:r>
              </w:del>
            </w:ins>
            <w:del w:id="748" w:author="Franke, Carsten" w:date="2024-05-19T13:15:00Z" w16du:dateUtc="2024-05-19T11:15:00Z">
              <w:r w:rsidRPr="00EC4DAD" w:rsidDel="0016273F">
                <w:rPr>
                  <w:b/>
                  <w:szCs w:val="24"/>
                </w:rPr>
                <w:delText>Range</w:delText>
              </w:r>
            </w:del>
            <w:ins w:id="74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750" w:author="LUEJE Claudia" w:date="2024-05-02T20:59:00Z">
              <w:r w:rsidR="00A36A92">
                <w:rPr>
                  <w:b/>
                  <w:szCs w:val="24"/>
                </w:rPr>
                <w:t>v</w:t>
              </w:r>
            </w:ins>
            <w:del w:id="751"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752"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753" w:author="LUEJE Claudia" w:date="2024-05-02T21:00:00Z">
        <w:r w:rsidDel="00D02D44">
          <w:rPr>
            <w:rStyle w:val="citesec"/>
            <w:szCs w:val="24"/>
          </w:rPr>
          <w:delText>clause </w:delText>
        </w:r>
      </w:del>
      <w:r>
        <w:rPr>
          <w:rStyle w:val="citesec"/>
          <w:szCs w:val="24"/>
        </w:rPr>
        <w:t>10.2.4.4</w:t>
      </w:r>
      <w:del w:id="754" w:author="Franke, Carsten" w:date="2024-05-19T13:20:00Z" w16du:dateUtc="2024-05-19T11:20:00Z">
        <w:r w:rsidDel="001224D7">
          <w:rPr>
            <w:szCs w:val="24"/>
          </w:rPr>
          <w:delText xml:space="preserve"> Welding </w:delText>
        </w:r>
      </w:del>
      <w:ins w:id="755" w:author="LUEJE Claudia" w:date="2024-05-02T21:00:00Z">
        <w:del w:id="756" w:author="Franke, Carsten" w:date="2024-05-19T13:20:00Z" w16du:dateUtc="2024-05-19T11:20:00Z">
          <w:r w:rsidR="00D02D44" w:rsidDel="001224D7">
            <w:rPr>
              <w:szCs w:val="24"/>
            </w:rPr>
            <w:delText>p</w:delText>
          </w:r>
        </w:del>
      </w:ins>
      <w:del w:id="757" w:author="Franke, Carsten" w:date="2024-05-19T13:20:00Z" w16du:dateUtc="2024-05-19T11:20:00Z">
        <w:r w:rsidDel="001224D7">
          <w:rPr>
            <w:szCs w:val="24"/>
          </w:rPr>
          <w:delText>Position.</w:delText>
        </w:r>
      </w:del>
      <w:ins w:id="758"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759"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760"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761" w:author="LUEJE Claudia" w:date="2024-05-02T21:00:00Z">
        <w:r w:rsidR="00D02D44">
          <w:t>XAMPLE</w:t>
        </w:r>
      </w:ins>
      <w:del w:id="762"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763" w:author="LUEJE Claudia" w:date="2024-05-02T21:00:00Z">
        <w:r w:rsidR="00D02D44">
          <w:t>XAMPLE</w:t>
        </w:r>
      </w:ins>
      <w:del w:id="764" w:author="LUEJE Claudia" w:date="2024-05-02T21:00:00Z">
        <w:r w:rsidDel="00D02D44">
          <w:delText>xam</w:delText>
        </w:r>
      </w:del>
      <w:del w:id="765"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66" w:author="LUEJE Claudia" w:date="2024-05-02T21:01:00Z">
        <w:r w:rsidR="00DB57A6">
          <w:rPr>
            <w:szCs w:val="24"/>
          </w:rPr>
          <w:t>OTE</w:t>
        </w:r>
      </w:ins>
      <w:del w:id="767"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68" w:author="LUEJE Claudia" w:date="2024-05-02T21:01:00Z">
        <w:r w:rsidR="00DB57A6">
          <w:rPr>
            <w:rFonts w:eastAsia="Times New Roman"/>
            <w:szCs w:val="24"/>
          </w:rPr>
          <w:t>p</w:t>
        </w:r>
      </w:ins>
      <w:del w:id="769"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70" w:author="LUEJE Claudia" w:date="2024-05-02T21:01:00Z">
        <w:r w:rsidR="00DB57A6">
          <w:rPr>
            <w:rFonts w:eastAsia="Times New Roman"/>
            <w:szCs w:val="24"/>
          </w:rPr>
          <w:t>p</w:t>
        </w:r>
      </w:ins>
      <w:del w:id="771"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32675"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772" w:author="Franke, Carsten" w:date="2024-05-19T13:15:00Z" w16du:dateUtc="2024-05-19T11:15:00Z">
              <w:r w:rsidRPr="00EC4DAD" w:rsidDel="0016273F">
                <w:rPr>
                  <w:b/>
                  <w:szCs w:val="24"/>
                </w:rPr>
                <w:delText xml:space="preserve">Value </w:delText>
              </w:r>
            </w:del>
            <w:ins w:id="773" w:author="LUEJE Claudia" w:date="2024-05-02T21:02:00Z">
              <w:del w:id="774" w:author="Franke, Carsten" w:date="2024-05-19T13:15:00Z" w16du:dateUtc="2024-05-19T11:15:00Z">
                <w:r w:rsidR="00DB57A6" w:rsidDel="0016273F">
                  <w:rPr>
                    <w:b/>
                    <w:szCs w:val="24"/>
                  </w:rPr>
                  <w:delText>r</w:delText>
                </w:r>
              </w:del>
            </w:ins>
            <w:del w:id="775" w:author="Franke, Carsten" w:date="2024-05-19T13:15:00Z" w16du:dateUtc="2024-05-19T11:15:00Z">
              <w:r w:rsidRPr="00EC4DAD" w:rsidDel="0016273F">
                <w:rPr>
                  <w:b/>
                  <w:szCs w:val="24"/>
                </w:rPr>
                <w:delText>Range</w:delText>
              </w:r>
            </w:del>
            <w:ins w:id="776"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777" w:author="LUEJE Claudia" w:date="2024-05-02T21:02:00Z">
              <w:r w:rsidR="00DB57A6">
                <w:rPr>
                  <w:b/>
                  <w:szCs w:val="24"/>
                </w:rPr>
                <w:t>v</w:t>
              </w:r>
            </w:ins>
            <w:del w:id="778"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lastRenderedPageBreak/>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79"/>
            <w:r w:rsidRPr="006A2DB6">
              <w:rPr>
                <w:szCs w:val="24"/>
              </w:rPr>
              <w:t>*</w:t>
            </w:r>
            <w:commentRangeEnd w:id="779"/>
            <w:r w:rsidR="00B63945">
              <w:rPr>
                <w:rStyle w:val="Kommentarzeichen"/>
                <w:rFonts w:ascii="Calibri" w:eastAsia="Times New Roman" w:hAnsi="Calibri"/>
                <w:lang w:val="en-US" w:eastAsia="x-none"/>
              </w:rPr>
              <w:commentReference w:id="779"/>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80" w:author="LUEJE Claudia" w:date="2024-05-02T21:02:00Z">
        <w:r w:rsidDel="00BA0D7F">
          <w:rPr>
            <w:rStyle w:val="citesec"/>
            <w:szCs w:val="24"/>
          </w:rPr>
          <w:delText>clause </w:delText>
        </w:r>
      </w:del>
      <w:r>
        <w:rPr>
          <w:rStyle w:val="citesec"/>
          <w:szCs w:val="24"/>
        </w:rPr>
        <w:t>10.2.4.4</w:t>
      </w:r>
      <w:del w:id="781" w:author="Franke, Carsten" w:date="2024-05-19T13:19:00Z" w16du:dateUtc="2024-05-19T11:19:00Z">
        <w:r w:rsidDel="001224D7">
          <w:rPr>
            <w:szCs w:val="24"/>
          </w:rPr>
          <w:delText xml:space="preserve"> Welding Position.</w:delText>
        </w:r>
      </w:del>
      <w:ins w:id="782"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783" w:author="LUEJE Claudia" w:date="2024-05-02T21:04:00Z">
        <w:r w:rsidR="00B63945">
          <w:rPr>
            <w:szCs w:val="24"/>
          </w:rPr>
          <w:t>d</w:t>
        </w:r>
      </w:ins>
      <w:del w:id="784" w:author="LUEJE Claudia" w:date="2024-05-02T21:04:00Z">
        <w:r w:rsidR="006A2DB6" w:rsidDel="00B63945">
          <w:rPr>
            <w:szCs w:val="24"/>
          </w:rPr>
          <w:delText>D</w:delText>
        </w:r>
      </w:del>
      <w:r w:rsidR="006A2DB6">
        <w:rPr>
          <w:szCs w:val="24"/>
        </w:rPr>
        <w:t xml:space="preserve">ependency of </w:t>
      </w:r>
      <w:ins w:id="785" w:author="LUEJE Claudia" w:date="2024-05-02T21:04:00Z">
        <w:r w:rsidR="00B63945">
          <w:rPr>
            <w:szCs w:val="24"/>
          </w:rPr>
          <w:t>a</w:t>
        </w:r>
      </w:ins>
      <w:del w:id="786"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8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8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789" w:author="LUEJE Claudia" w:date="2024-05-02T21:05:00Z">
        <w:r w:rsidR="00B63945">
          <w:t>XAMPLE</w:t>
        </w:r>
      </w:ins>
      <w:del w:id="790"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lastRenderedPageBreak/>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91" w:author="LUEJE Claudia" w:date="2024-05-02T21:05:00Z">
        <w:r w:rsidR="00B63945">
          <w:rPr>
            <w:szCs w:val="24"/>
          </w:rPr>
          <w:t>XAMPLE</w:t>
        </w:r>
      </w:ins>
      <w:del w:id="792"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93" w:author="LUEJE Claudia" w:date="2024-05-02T21:05:00Z">
        <w:r w:rsidR="00434850">
          <w:rPr>
            <w:rFonts w:eastAsia="Times New Roman"/>
            <w:szCs w:val="24"/>
          </w:rPr>
          <w:t>p</w:t>
        </w:r>
      </w:ins>
      <w:del w:id="794"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95" w:author="LUEJE Claudia" w:date="2024-05-02T21:05:00Z">
        <w:r w:rsidR="00434850">
          <w:rPr>
            <w:rFonts w:eastAsia="Times New Roman"/>
            <w:szCs w:val="24"/>
          </w:rPr>
          <w:t>p</w:t>
        </w:r>
      </w:ins>
      <w:del w:id="796"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32676"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97" w:author="Franke, Carsten" w:date="2024-05-19T13:26:00Z" w16du:dateUtc="2024-05-19T11:26:00Z">
              <w:r w:rsidRPr="00EC4DAD" w:rsidDel="007D4714">
                <w:rPr>
                  <w:b/>
                  <w:szCs w:val="24"/>
                </w:rPr>
                <w:delText>Value R</w:delText>
              </w:r>
            </w:del>
            <w:ins w:id="798" w:author="LUEJE Claudia" w:date="2024-05-02T21:06:00Z">
              <w:del w:id="799" w:author="Franke, Carsten" w:date="2024-05-19T13:26:00Z" w16du:dateUtc="2024-05-19T11:26:00Z">
                <w:r w:rsidR="00434850" w:rsidDel="007D4714">
                  <w:rPr>
                    <w:b/>
                    <w:szCs w:val="24"/>
                  </w:rPr>
                  <w:delText>r</w:delText>
                </w:r>
              </w:del>
            </w:ins>
            <w:del w:id="800" w:author="Franke, Carsten" w:date="2024-05-19T13:26:00Z" w16du:dateUtc="2024-05-19T11:26:00Z">
              <w:r w:rsidRPr="00EC4DAD" w:rsidDel="007D4714">
                <w:rPr>
                  <w:b/>
                  <w:szCs w:val="24"/>
                </w:rPr>
                <w:delText>ange</w:delText>
              </w:r>
            </w:del>
            <w:ins w:id="801"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802" w:author="Franke, Carsten" w:date="2024-05-19T13:24:00Z" w16du:dateUtc="2024-05-19T11:24:00Z">
              <w:r w:rsidRPr="00EC4DAD" w:rsidDel="007D4714">
                <w:rPr>
                  <w:b/>
                  <w:szCs w:val="24"/>
                </w:rPr>
                <w:delText>Default Value</w:delText>
              </w:r>
            </w:del>
            <w:ins w:id="803"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804"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805"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806" w:author="LUEJE Claudia" w:date="2024-05-02T21:06:00Z">
        <w:r w:rsidDel="00434850">
          <w:rPr>
            <w:rStyle w:val="citesec"/>
            <w:szCs w:val="24"/>
          </w:rPr>
          <w:delText>clause </w:delText>
        </w:r>
      </w:del>
      <w:r>
        <w:rPr>
          <w:rStyle w:val="citesec"/>
          <w:szCs w:val="24"/>
        </w:rPr>
        <w:t>10.2.4.4</w:t>
      </w:r>
      <w:del w:id="807" w:author="Franke, Carsten" w:date="2024-05-19T13:20:00Z" w16du:dateUtc="2024-05-19T11:20:00Z">
        <w:r w:rsidDel="001224D7">
          <w:rPr>
            <w:szCs w:val="24"/>
          </w:rPr>
          <w:delText xml:space="preserve"> Welding </w:delText>
        </w:r>
      </w:del>
      <w:ins w:id="808" w:author="LUEJE Claudia" w:date="2024-05-02T21:06:00Z">
        <w:del w:id="809" w:author="Franke, Carsten" w:date="2024-05-19T13:20:00Z" w16du:dateUtc="2024-05-19T11:20:00Z">
          <w:r w:rsidR="00434850" w:rsidDel="001224D7">
            <w:rPr>
              <w:szCs w:val="24"/>
            </w:rPr>
            <w:delText>p</w:delText>
          </w:r>
        </w:del>
      </w:ins>
      <w:del w:id="810" w:author="Franke, Carsten" w:date="2024-05-19T13:20:00Z" w16du:dateUtc="2024-05-19T11:20:00Z">
        <w:r w:rsidDel="001224D7">
          <w:rPr>
            <w:szCs w:val="24"/>
          </w:rPr>
          <w:delText>Position.</w:delText>
        </w:r>
      </w:del>
      <w:ins w:id="81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81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81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814" w:author="LUEJE Claudia" w:date="2024-05-02T21:07:00Z">
        <w:r w:rsidR="00434850">
          <w:t>XAMPLE</w:t>
        </w:r>
      </w:ins>
      <w:del w:id="815"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6" w:author="LUEJE Claudia" w:date="2024-05-02T21:08:00Z">
        <w:r w:rsidR="007C1F47">
          <w:rPr>
            <w:szCs w:val="24"/>
          </w:rPr>
          <w:t>XAMPLE</w:t>
        </w:r>
      </w:ins>
      <w:del w:id="817"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18" w:author="LUEJE Claudia" w:date="2024-05-02T21:26:00Z">
        <w:r w:rsidR="003230B5">
          <w:rPr>
            <w:rFonts w:eastAsia="Times New Roman"/>
            <w:szCs w:val="24"/>
          </w:rPr>
          <w:t>p</w:t>
        </w:r>
      </w:ins>
      <w:del w:id="819"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20" w:author="LUEJE Claudia" w:date="2024-05-02T21:26:00Z">
        <w:r w:rsidR="003230B5">
          <w:rPr>
            <w:rFonts w:eastAsia="Times New Roman"/>
            <w:szCs w:val="24"/>
          </w:rPr>
          <w:t>p</w:t>
        </w:r>
      </w:ins>
      <w:del w:id="821"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32677"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822" w:author="Franke, Carsten" w:date="2024-05-19T13:15:00Z" w16du:dateUtc="2024-05-19T11:15:00Z">
              <w:r w:rsidRPr="00EC4DAD" w:rsidDel="0016273F">
                <w:rPr>
                  <w:b/>
                  <w:szCs w:val="24"/>
                </w:rPr>
                <w:delText xml:space="preserve">Value </w:delText>
              </w:r>
            </w:del>
            <w:ins w:id="823" w:author="LUEJE Claudia" w:date="2024-05-02T21:26:00Z">
              <w:del w:id="824" w:author="Franke, Carsten" w:date="2024-05-19T13:15:00Z" w16du:dateUtc="2024-05-19T11:15:00Z">
                <w:r w:rsidR="003230B5" w:rsidDel="0016273F">
                  <w:rPr>
                    <w:b/>
                    <w:szCs w:val="24"/>
                  </w:rPr>
                  <w:delText>r</w:delText>
                </w:r>
              </w:del>
            </w:ins>
            <w:del w:id="825" w:author="Franke, Carsten" w:date="2024-05-19T13:15:00Z" w16du:dateUtc="2024-05-19T11:15:00Z">
              <w:r w:rsidRPr="00EC4DAD" w:rsidDel="0016273F">
                <w:rPr>
                  <w:b/>
                  <w:szCs w:val="24"/>
                </w:rPr>
                <w:delText>Range</w:delText>
              </w:r>
            </w:del>
            <w:ins w:id="826"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827" w:author="LUEJE Claudia" w:date="2024-05-02T21:26:00Z">
              <w:r w:rsidR="003230B5">
                <w:rPr>
                  <w:b/>
                  <w:szCs w:val="24"/>
                </w:rPr>
                <w:t>v</w:t>
              </w:r>
            </w:ins>
            <w:del w:id="828"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829"/>
            <w:r w:rsidRPr="006A2DB6">
              <w:rPr>
                <w:szCs w:val="24"/>
              </w:rPr>
              <w:t>*</w:t>
            </w:r>
            <w:commentRangeEnd w:id="829"/>
            <w:r w:rsidR="003230B5">
              <w:rPr>
                <w:rStyle w:val="Kommentarzeichen"/>
                <w:rFonts w:ascii="Calibri" w:eastAsia="Times New Roman" w:hAnsi="Calibri"/>
                <w:lang w:val="en-US" w:eastAsia="x-none"/>
              </w:rPr>
              <w:commentReference w:id="8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830" w:author="LUEJE Claudia" w:date="2024-05-02T21:27:00Z">
        <w:r w:rsidDel="003230B5">
          <w:rPr>
            <w:rStyle w:val="citesec"/>
            <w:szCs w:val="24"/>
          </w:rPr>
          <w:delText>clause </w:delText>
        </w:r>
      </w:del>
      <w:r>
        <w:rPr>
          <w:rStyle w:val="citesec"/>
          <w:szCs w:val="24"/>
        </w:rPr>
        <w:t>10.2.4.4</w:t>
      </w:r>
      <w:del w:id="831" w:author="Franke, Carsten" w:date="2024-05-19T13:20:00Z" w16du:dateUtc="2024-05-19T11:20:00Z">
        <w:r w:rsidDel="001224D7">
          <w:rPr>
            <w:szCs w:val="24"/>
          </w:rPr>
          <w:delText xml:space="preserve"> Welding </w:delText>
        </w:r>
      </w:del>
      <w:ins w:id="832" w:author="LUEJE Claudia" w:date="2024-05-02T21:27:00Z">
        <w:del w:id="833" w:author="Franke, Carsten" w:date="2024-05-19T13:20:00Z" w16du:dateUtc="2024-05-19T11:20:00Z">
          <w:r w:rsidR="003230B5" w:rsidDel="001224D7">
            <w:rPr>
              <w:szCs w:val="24"/>
            </w:rPr>
            <w:delText>p</w:delText>
          </w:r>
        </w:del>
      </w:ins>
      <w:del w:id="834" w:author="Franke, Carsten" w:date="2024-05-19T13:20:00Z" w16du:dateUtc="2024-05-19T11:20:00Z">
        <w:r w:rsidDel="001224D7">
          <w:rPr>
            <w:szCs w:val="24"/>
          </w:rPr>
          <w:delText>Position.</w:delText>
        </w:r>
      </w:del>
      <w:ins w:id="8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8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8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838" w:author="LUEJE Claudia" w:date="2024-05-02T21:28:00Z">
        <w:r w:rsidR="003230B5">
          <w:t>XAMPLE</w:t>
        </w:r>
      </w:ins>
      <w:del w:id="839"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840" w:author="LUEJE Claudia" w:date="2024-05-02T21:28:00Z">
        <w:r w:rsidR="003230B5">
          <w:t>XAMPLE</w:t>
        </w:r>
      </w:ins>
      <w:del w:id="841"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842" w:author="LUEJE Claudia" w:date="2024-05-02T21:28:00Z">
        <w:r w:rsidR="003230B5">
          <w:rPr>
            <w:rFonts w:eastAsia="Times New Roman"/>
            <w:szCs w:val="24"/>
          </w:rPr>
          <w:t>j</w:t>
        </w:r>
      </w:ins>
      <w:del w:id="843"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44" w:author="LUEJE Claudia" w:date="2024-05-02T21:28:00Z">
        <w:r w:rsidR="003230B5">
          <w:rPr>
            <w:rFonts w:eastAsia="Times New Roman"/>
            <w:szCs w:val="24"/>
          </w:rPr>
          <w:t>p</w:t>
        </w:r>
      </w:ins>
      <w:del w:id="845"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46" w:author="LUEJE Claudia" w:date="2024-05-02T21:29:00Z">
        <w:r w:rsidR="003230B5">
          <w:rPr>
            <w:rFonts w:eastAsia="Times New Roman"/>
            <w:szCs w:val="24"/>
          </w:rPr>
          <w:t>p</w:t>
        </w:r>
      </w:ins>
      <w:del w:id="847"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848" w:author="Franke, Carsten" w:date="2024-05-19T13:15:00Z" w16du:dateUtc="2024-05-19T11:15:00Z">
              <w:r w:rsidRPr="00EC4DAD" w:rsidDel="0016273F">
                <w:rPr>
                  <w:b/>
                  <w:szCs w:val="24"/>
                </w:rPr>
                <w:delText xml:space="preserve">Value </w:delText>
              </w:r>
            </w:del>
            <w:ins w:id="849" w:author="LUEJE Claudia" w:date="2024-05-02T21:29:00Z">
              <w:del w:id="850" w:author="Franke, Carsten" w:date="2024-05-19T13:15:00Z" w16du:dateUtc="2024-05-19T11:15:00Z">
                <w:r w:rsidR="00776F03" w:rsidDel="0016273F">
                  <w:rPr>
                    <w:b/>
                    <w:szCs w:val="24"/>
                  </w:rPr>
                  <w:delText>r</w:delText>
                </w:r>
              </w:del>
            </w:ins>
            <w:del w:id="851" w:author="Franke, Carsten" w:date="2024-05-19T13:15:00Z" w16du:dateUtc="2024-05-19T11:15:00Z">
              <w:r w:rsidRPr="00EC4DAD" w:rsidDel="0016273F">
                <w:rPr>
                  <w:b/>
                  <w:szCs w:val="24"/>
                </w:rPr>
                <w:delText>Range</w:delText>
              </w:r>
            </w:del>
            <w:ins w:id="85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853" w:author="LUEJE Claudia" w:date="2024-05-02T21:29:00Z">
              <w:r w:rsidR="00776F03">
                <w:rPr>
                  <w:b/>
                  <w:szCs w:val="24"/>
                </w:rPr>
                <w:t>v</w:t>
              </w:r>
            </w:ins>
            <w:del w:id="854"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855" w:author="LUEJE Claudia" w:date="2024-05-02T21:29:00Z">
        <w:r w:rsidDel="00776F03">
          <w:rPr>
            <w:rStyle w:val="citesec"/>
            <w:szCs w:val="24"/>
          </w:rPr>
          <w:delText>clause </w:delText>
        </w:r>
      </w:del>
      <w:r>
        <w:rPr>
          <w:rStyle w:val="citesec"/>
          <w:szCs w:val="24"/>
        </w:rPr>
        <w:t>10.2.4.4</w:t>
      </w:r>
      <w:del w:id="856" w:author="Franke, Carsten" w:date="2024-05-19T13:20:00Z" w16du:dateUtc="2024-05-19T11:20:00Z">
        <w:r w:rsidDel="001224D7">
          <w:rPr>
            <w:szCs w:val="24"/>
          </w:rPr>
          <w:delText xml:space="preserve"> Welding </w:delText>
        </w:r>
      </w:del>
      <w:ins w:id="857" w:author="LUEJE Claudia" w:date="2024-05-02T21:30:00Z">
        <w:del w:id="858" w:author="Franke, Carsten" w:date="2024-05-19T13:20:00Z" w16du:dateUtc="2024-05-19T11:20:00Z">
          <w:r w:rsidR="00776F03" w:rsidDel="001224D7">
            <w:rPr>
              <w:szCs w:val="24"/>
            </w:rPr>
            <w:delText>p</w:delText>
          </w:r>
        </w:del>
      </w:ins>
      <w:del w:id="859" w:author="Franke, Carsten" w:date="2024-05-19T13:20:00Z" w16du:dateUtc="2024-05-19T11:20:00Z">
        <w:r w:rsidDel="001224D7">
          <w:rPr>
            <w:szCs w:val="24"/>
          </w:rPr>
          <w:delText>Position.</w:delText>
        </w:r>
      </w:del>
      <w:ins w:id="860"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861" w:author="LUEJE Claudia" w:date="2024-05-02T21:30:00Z">
        <w:r w:rsidR="00776F03">
          <w:t>XAMPLE</w:t>
        </w:r>
      </w:ins>
      <w:del w:id="862"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863" w:author="LUEJE Claudia" w:date="2024-05-02T21:30:00Z">
        <w:r w:rsidR="00776F03">
          <w:t>XAMPLE</w:t>
        </w:r>
      </w:ins>
      <w:del w:id="864"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ins w:id="865" w:author="LUEJE Claudia" w:date="2024-05-02T21:30:00Z">
        <w:r w:rsidR="00776F03">
          <w:rPr>
            <w:rFonts w:eastAsia="Times New Roman"/>
            <w:szCs w:val="24"/>
          </w:rPr>
          <w:t>l</w:t>
        </w:r>
      </w:ins>
      <w:del w:id="866"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67" w:author="LUEJE Claudia" w:date="2024-05-02T21:30:00Z">
              <w:r w:rsidR="00F84164">
                <w:rPr>
                  <w:b/>
                  <w:szCs w:val="24"/>
                </w:rPr>
                <w:t>e</w:t>
              </w:r>
            </w:ins>
            <w:del w:id="868"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6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7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87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87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73" w:author="LUEJE Claudia" w:date="2024-05-02T21:31:00Z">
              <w:r w:rsidR="00F84164">
                <w:rPr>
                  <w:b/>
                  <w:szCs w:val="24"/>
                </w:rPr>
                <w:t>s</w:t>
              </w:r>
            </w:ins>
            <w:del w:id="874"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875" w:author="Franke, Carsten" w:date="2024-05-14T23:30:00Z" w16du:dateUtc="2024-05-14T21:30:00Z">
        <w:r w:rsidDel="00A1618B">
          <w:rPr>
            <w:szCs w:val="24"/>
          </w:rPr>
          <w:delText>is to</w:delText>
        </w:r>
      </w:del>
      <w:ins w:id="876"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877" w:author="Franke, Carsten" w:date="2024-05-15T14:05:00Z" w16du:dateUtc="2024-05-15T12:05:00Z">
        <w:r w:rsidR="00154D64" w:rsidRPr="00154D64">
          <w:rPr>
            <w:szCs w:val="24"/>
          </w:rPr>
          <w:t>in this case</w:t>
        </w:r>
      </w:ins>
      <w:commentRangeStart w:id="878"/>
      <w:commentRangeStart w:id="879"/>
      <w:del w:id="880" w:author="Franke, Carsten" w:date="2024-05-15T14:05:00Z" w16du:dateUtc="2024-05-15T12:05:00Z">
        <w:r w:rsidDel="00154D64">
          <w:rPr>
            <w:szCs w:val="24"/>
          </w:rPr>
          <w:delText>then</w:delText>
        </w:r>
        <w:commentRangeEnd w:id="878"/>
        <w:r w:rsidR="00F35DC2" w:rsidDel="00154D64">
          <w:rPr>
            <w:rStyle w:val="Kommentarzeichen"/>
            <w:rFonts w:ascii="Calibri" w:eastAsia="Times New Roman" w:hAnsi="Calibri"/>
            <w:lang w:val="en-US" w:eastAsia="x-none"/>
          </w:rPr>
          <w:commentReference w:id="878"/>
        </w:r>
      </w:del>
      <w:commentRangeEnd w:id="879"/>
      <w:r w:rsidR="00154D64">
        <w:rPr>
          <w:rStyle w:val="Kommentarzeichen"/>
          <w:rFonts w:ascii="Calibri" w:eastAsia="Times New Roman" w:hAnsi="Calibri"/>
          <w:lang w:val="en-US" w:eastAsia="x-none"/>
        </w:rPr>
        <w:commentReference w:id="879"/>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881"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882" w:author="LUEJE Claudia" w:date="2024-05-02T21:35:00Z">
        <w:r w:rsidDel="003E20D4">
          <w:rPr>
            <w:rStyle w:val="citesec"/>
            <w:szCs w:val="24"/>
          </w:rPr>
          <w:delText>clause </w:delText>
        </w:r>
      </w:del>
      <w:r>
        <w:rPr>
          <w:rStyle w:val="citesec"/>
          <w:szCs w:val="24"/>
        </w:rPr>
        <w:t>7.3.2</w:t>
      </w:r>
      <w:r>
        <w:rPr>
          <w:szCs w:val="24"/>
        </w:rPr>
        <w:t xml:space="preserve"> User </w:t>
      </w:r>
      <w:ins w:id="883" w:author="LUEJE Claudia" w:date="2024-05-02T21:35:00Z">
        <w:r w:rsidR="003E20D4">
          <w:rPr>
            <w:szCs w:val="24"/>
          </w:rPr>
          <w:t>s</w:t>
        </w:r>
      </w:ins>
      <w:del w:id="884" w:author="LUEJE Claudia" w:date="2024-05-02T21:35:00Z">
        <w:r w:rsidDel="003E20D4">
          <w:rPr>
            <w:szCs w:val="24"/>
          </w:rPr>
          <w:delText>S</w:delText>
        </w:r>
      </w:del>
      <w:r>
        <w:rPr>
          <w:szCs w:val="24"/>
        </w:rPr>
        <w:t xml:space="preserve">pecific </w:t>
      </w:r>
      <w:ins w:id="885" w:author="LUEJE Claudia" w:date="2024-05-02T21:35:00Z">
        <w:r w:rsidR="003E20D4">
          <w:rPr>
            <w:szCs w:val="24"/>
          </w:rPr>
          <w:t>d</w:t>
        </w:r>
      </w:ins>
      <w:del w:id="886"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887" w:author="LUEJE Claudia" w:date="2024-05-02T21:35:00Z">
        <w:r w:rsidRPr="00F5203F" w:rsidDel="003E20D4">
          <w:rPr>
            <w:rStyle w:val="citesec"/>
          </w:rPr>
          <w:delText>clause </w:delText>
        </w:r>
      </w:del>
      <w:r w:rsidRPr="00F5203F">
        <w:rPr>
          <w:rStyle w:val="citesec"/>
        </w:rPr>
        <w:t>7.3.3</w:t>
      </w:r>
      <w:r>
        <w:rPr>
          <w:szCs w:val="24"/>
        </w:rPr>
        <w:t xml:space="preserve"> Finite </w:t>
      </w:r>
      <w:ins w:id="888" w:author="LUEJE Claudia" w:date="2024-05-02T21:35:00Z">
        <w:r w:rsidR="003E20D4">
          <w:rPr>
            <w:szCs w:val="24"/>
          </w:rPr>
          <w:t>e</w:t>
        </w:r>
      </w:ins>
      <w:del w:id="889" w:author="LUEJE Claudia" w:date="2024-05-02T21:35:00Z">
        <w:r w:rsidDel="003E20D4">
          <w:rPr>
            <w:szCs w:val="24"/>
          </w:rPr>
          <w:delText>E</w:delText>
        </w:r>
      </w:del>
      <w:r>
        <w:rPr>
          <w:szCs w:val="24"/>
        </w:rPr>
        <w:t xml:space="preserve">lement </w:t>
      </w:r>
      <w:ins w:id="890" w:author="LUEJE Claudia" w:date="2024-05-02T21:35:00Z">
        <w:r w:rsidR="003E20D4">
          <w:rPr>
            <w:szCs w:val="24"/>
          </w:rPr>
          <w:t>s</w:t>
        </w:r>
      </w:ins>
      <w:del w:id="891" w:author="LUEJE Claudia" w:date="2024-05-02T21:35:00Z">
        <w:r w:rsidDel="003E20D4">
          <w:rPr>
            <w:szCs w:val="24"/>
          </w:rPr>
          <w:delText>S</w:delText>
        </w:r>
      </w:del>
      <w:r>
        <w:rPr>
          <w:szCs w:val="24"/>
        </w:rPr>
        <w:t xml:space="preserve">pecific </w:t>
      </w:r>
      <w:ins w:id="892" w:author="LUEJE Claudia" w:date="2024-05-02T21:35:00Z">
        <w:r w:rsidR="003E20D4">
          <w:rPr>
            <w:szCs w:val="24"/>
          </w:rPr>
          <w:t>d</w:t>
        </w:r>
      </w:ins>
      <w:del w:id="893"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4" w:author="LUEJE Claudia" w:date="2024-05-02T21:35:00Z">
        <w:r w:rsidR="003E20D4">
          <w:rPr>
            <w:szCs w:val="24"/>
          </w:rPr>
          <w:t>XAMPLE</w:t>
        </w:r>
      </w:ins>
      <w:del w:id="895"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6" w:author="LUEJE Claudia" w:date="2024-05-02T21:35:00Z">
        <w:r w:rsidR="003E20D4">
          <w:rPr>
            <w:szCs w:val="24"/>
          </w:rPr>
          <w:t>XAMPLE</w:t>
        </w:r>
      </w:ins>
      <w:del w:id="897" w:author="LUEJE Claudia" w:date="2024-05-02T21:35:00Z">
        <w:r w:rsidDel="003E20D4">
          <w:rPr>
            <w:szCs w:val="24"/>
          </w:rPr>
          <w:delText>xamp</w:delText>
        </w:r>
      </w:del>
      <w:del w:id="898"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899" w:author="LUEJE Claudia" w:date="2024-05-02T21:36:00Z">
        <w:r w:rsidR="003E20D4">
          <w:rPr>
            <w:rFonts w:eastAsia="Times New Roman"/>
            <w:szCs w:val="24"/>
          </w:rPr>
          <w:t>f</w:t>
        </w:r>
      </w:ins>
      <w:del w:id="900"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901" w:author="LUEJE Claudia" w:date="2024-05-02T21:36:00Z">
              <w:r>
                <w:rPr>
                  <w:szCs w:val="24"/>
                </w:rPr>
                <w:t>a</w:t>
              </w:r>
            </w:ins>
            <w:del w:id="902"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03" w:author="LUEJE Claudia" w:date="2024-05-02T21:37:00Z">
              <w:r w:rsidR="003F5772">
                <w:rPr>
                  <w:b/>
                  <w:szCs w:val="24"/>
                </w:rPr>
                <w:t>e</w:t>
              </w:r>
            </w:ins>
            <w:del w:id="904"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05"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906"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907"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908"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909"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910" w:author="LUEJE Claudia" w:date="2024-05-02T21:37:00Z">
        <w:r w:rsidDel="003F5772">
          <w:rPr>
            <w:rStyle w:val="citesec"/>
            <w:szCs w:val="24"/>
          </w:rPr>
          <w:delText>clause </w:delText>
        </w:r>
      </w:del>
      <w:r>
        <w:rPr>
          <w:rStyle w:val="citesec"/>
          <w:szCs w:val="24"/>
        </w:rPr>
        <w:t>7.3.2</w:t>
      </w:r>
      <w:r>
        <w:rPr>
          <w:szCs w:val="24"/>
        </w:rPr>
        <w:t xml:space="preserve"> User </w:t>
      </w:r>
      <w:ins w:id="911" w:author="LUEJE Claudia" w:date="2024-05-02T21:37:00Z">
        <w:r w:rsidR="003F5772">
          <w:rPr>
            <w:szCs w:val="24"/>
          </w:rPr>
          <w:t>s</w:t>
        </w:r>
      </w:ins>
      <w:del w:id="912" w:author="LUEJE Claudia" w:date="2024-05-02T21:37:00Z">
        <w:r w:rsidDel="003F5772">
          <w:rPr>
            <w:szCs w:val="24"/>
          </w:rPr>
          <w:delText>S</w:delText>
        </w:r>
      </w:del>
      <w:r>
        <w:rPr>
          <w:szCs w:val="24"/>
        </w:rPr>
        <w:t xml:space="preserve">pecific </w:t>
      </w:r>
      <w:ins w:id="913" w:author="LUEJE Claudia" w:date="2024-05-02T21:37:00Z">
        <w:r w:rsidR="003F5772">
          <w:rPr>
            <w:szCs w:val="24"/>
          </w:rPr>
          <w:t>d</w:t>
        </w:r>
      </w:ins>
      <w:del w:id="914"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915" w:author="LUEJE Claudia" w:date="2024-05-02T21:37:00Z">
        <w:r w:rsidRPr="00F5203F" w:rsidDel="003F5772">
          <w:rPr>
            <w:rStyle w:val="citesec"/>
          </w:rPr>
          <w:delText>clause </w:delText>
        </w:r>
      </w:del>
      <w:r w:rsidRPr="00F5203F">
        <w:rPr>
          <w:rStyle w:val="citesec"/>
        </w:rPr>
        <w:t>7.3.3</w:t>
      </w:r>
      <w:r>
        <w:rPr>
          <w:szCs w:val="24"/>
        </w:rPr>
        <w:t xml:space="preserve"> Finite </w:t>
      </w:r>
      <w:ins w:id="916" w:author="LUEJE Claudia" w:date="2024-05-02T21:37:00Z">
        <w:r w:rsidR="003F5772">
          <w:rPr>
            <w:szCs w:val="24"/>
          </w:rPr>
          <w:t>e</w:t>
        </w:r>
      </w:ins>
      <w:del w:id="917" w:author="LUEJE Claudia" w:date="2024-05-02T21:37:00Z">
        <w:r w:rsidDel="003F5772">
          <w:rPr>
            <w:szCs w:val="24"/>
          </w:rPr>
          <w:delText>E</w:delText>
        </w:r>
      </w:del>
      <w:r>
        <w:rPr>
          <w:szCs w:val="24"/>
        </w:rPr>
        <w:t xml:space="preserve">lement </w:t>
      </w:r>
      <w:ins w:id="918" w:author="LUEJE Claudia" w:date="2024-05-02T21:37:00Z">
        <w:r w:rsidR="003F5772">
          <w:rPr>
            <w:szCs w:val="24"/>
          </w:rPr>
          <w:t>s</w:t>
        </w:r>
      </w:ins>
      <w:del w:id="919" w:author="LUEJE Claudia" w:date="2024-05-02T21:37:00Z">
        <w:r w:rsidDel="003F5772">
          <w:rPr>
            <w:szCs w:val="24"/>
          </w:rPr>
          <w:delText>S</w:delText>
        </w:r>
      </w:del>
      <w:r>
        <w:rPr>
          <w:szCs w:val="24"/>
        </w:rPr>
        <w:t xml:space="preserve">pecific </w:t>
      </w:r>
      <w:ins w:id="920" w:author="LUEJE Claudia" w:date="2024-05-02T21:37:00Z">
        <w:r w:rsidR="003F5772">
          <w:rPr>
            <w:szCs w:val="24"/>
          </w:rPr>
          <w:t>d</w:t>
        </w:r>
      </w:ins>
      <w:del w:id="921"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22" w:author="LUEJE Claudia" w:date="2024-05-02T21:38:00Z">
              <w:r w:rsidR="003F5772">
                <w:rPr>
                  <w:b/>
                  <w:szCs w:val="24"/>
                </w:rPr>
                <w:t>s</w:t>
              </w:r>
            </w:ins>
            <w:del w:id="923"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924" w:author="LUEJE Claudia" w:date="2024-05-02T21:38:00Z">
        <w:r w:rsidDel="003F5772">
          <w:rPr>
            <w:rStyle w:val="citesec"/>
            <w:szCs w:val="24"/>
          </w:rPr>
          <w:delText>clause </w:delText>
        </w:r>
      </w:del>
      <w:r>
        <w:rPr>
          <w:rStyle w:val="citesec"/>
          <w:szCs w:val="24"/>
        </w:rPr>
        <w:t>10.2.4.1</w:t>
      </w:r>
      <w:r>
        <w:rPr>
          <w:szCs w:val="24"/>
        </w:rPr>
        <w:t xml:space="preserve"> Type </w:t>
      </w:r>
      <w:ins w:id="925" w:author="LUEJE Claudia" w:date="2024-05-02T21:38:00Z">
        <w:r w:rsidR="003F5772">
          <w:rPr>
            <w:szCs w:val="24"/>
          </w:rPr>
          <w:t>s</w:t>
        </w:r>
      </w:ins>
      <w:del w:id="926"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27" w:author="LUEJE Claudia" w:date="2024-05-02T21:38:00Z">
              <w:r w:rsidR="003F5772">
                <w:rPr>
                  <w:b/>
                  <w:szCs w:val="24"/>
                </w:rPr>
                <w:t>e</w:t>
              </w:r>
            </w:ins>
            <w:del w:id="928"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29" w:author="LUEJE Claudia" w:date="2024-05-02T21:38:00Z">
              <w:r w:rsidR="003F5772">
                <w:rPr>
                  <w:b/>
                  <w:szCs w:val="24"/>
                </w:rPr>
                <w:t>s</w:t>
              </w:r>
            </w:ins>
            <w:del w:id="930"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931"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932"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33" w:author="LUEJE Claudia" w:date="2024-05-02T21:39:00Z">
              <w:r w:rsidR="00E25A54">
                <w:rPr>
                  <w:b/>
                  <w:szCs w:val="24"/>
                </w:rPr>
                <w:t>e</w:t>
              </w:r>
            </w:ins>
            <w:del w:id="934"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935" w:author="LUEJE Claudia" w:date="2024-05-02T21:39:00Z">
        <w:r w:rsidDel="00E25A54">
          <w:rPr>
            <w:rStyle w:val="citesec"/>
            <w:szCs w:val="24"/>
          </w:rPr>
          <w:delText>clauses </w:delText>
        </w:r>
      </w:del>
      <w:r>
        <w:rPr>
          <w:rStyle w:val="citesec"/>
          <w:szCs w:val="24"/>
        </w:rPr>
        <w:t>10.3</w:t>
      </w:r>
      <w:r>
        <w:rPr>
          <w:szCs w:val="24"/>
        </w:rPr>
        <w:t xml:space="preserve"> Adhesive </w:t>
      </w:r>
      <w:ins w:id="936" w:author="LUEJE Claudia" w:date="2024-05-02T21:39:00Z">
        <w:r w:rsidR="00E25A54">
          <w:rPr>
            <w:szCs w:val="24"/>
          </w:rPr>
          <w:t>l</w:t>
        </w:r>
      </w:ins>
      <w:del w:id="937"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938" w:author="LUEJE Claudia" w:date="2024-05-02T21:39:00Z">
        <w:r w:rsidR="00E25A54">
          <w:t>XAMPLE</w:t>
        </w:r>
      </w:ins>
      <w:del w:id="939"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940" w:author="LUEJE Claudia" w:date="2024-05-02T21:39:00Z">
        <w:r w:rsidR="00E25A54">
          <w:rPr>
            <w:rFonts w:eastAsia="Times New Roman"/>
            <w:szCs w:val="24"/>
          </w:rPr>
          <w:t>c</w:t>
        </w:r>
      </w:ins>
      <w:del w:id="941"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2" w:author="LUEJE Claudia" w:date="2024-05-02T21:40:00Z">
        <w:r w:rsidR="00971998">
          <w:rPr>
            <w:szCs w:val="24"/>
          </w:rPr>
          <w:t>XAMPLE</w:t>
        </w:r>
      </w:ins>
      <w:del w:id="943"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944" w:author="LUEJE Claudia" w:date="2024-05-02T21:40:00Z">
        <w:r w:rsidR="00971998">
          <w:t>XAMPLE</w:t>
        </w:r>
      </w:ins>
      <w:del w:id="945"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6" w:author="LUEJE Claudia" w:date="2024-05-02T21:40:00Z">
        <w:r w:rsidR="00971998">
          <w:rPr>
            <w:szCs w:val="24"/>
          </w:rPr>
          <w:t>XAMPLE</w:t>
        </w:r>
      </w:ins>
      <w:del w:id="947"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948"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49" w:author="LUEJE Claudia" w:date="2024-05-02T21:41:00Z">
              <w:r w:rsidR="00971998">
                <w:rPr>
                  <w:b/>
                  <w:szCs w:val="24"/>
                </w:rPr>
                <w:t>e</w:t>
              </w:r>
            </w:ins>
            <w:del w:id="950"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51"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52"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953"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954"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955" w:author="LUEJE Claudia" w:date="2024-05-02T21:41:00Z">
              <w:r w:rsidR="00971998">
                <w:rPr>
                  <w:b/>
                  <w:szCs w:val="24"/>
                </w:rPr>
                <w:t>e</w:t>
              </w:r>
            </w:ins>
            <w:del w:id="956"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957" w:author="LUEJE Claudia" w:date="2024-05-02T21:41:00Z">
              <w:r w:rsidR="00C84701">
                <w:rPr>
                  <w:b/>
                  <w:szCs w:val="24"/>
                </w:rPr>
                <w:t>s</w:t>
              </w:r>
            </w:ins>
            <w:del w:id="958"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959" w:author="LUEJE Claudia" w:date="2024-05-02T21:42:00Z">
        <w:r w:rsidDel="00C84701">
          <w:rPr>
            <w:rStyle w:val="citesec"/>
            <w:szCs w:val="24"/>
          </w:rPr>
          <w:delText>clau</w:delText>
        </w:r>
      </w:del>
      <w:del w:id="960"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961" w:author="LUEJE Claudia" w:date="2024-05-02T21:42:00Z">
        <w:r w:rsidR="00C84701">
          <w:rPr>
            <w:rFonts w:eastAsia="Times New Roman"/>
            <w:szCs w:val="24"/>
          </w:rPr>
          <w:t>f</w:t>
        </w:r>
      </w:ins>
      <w:del w:id="962"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963" w:author="LUEJE Claudia" w:date="2024-05-02T21:42:00Z">
              <w:r w:rsidR="00C84701">
                <w:rPr>
                  <w:b/>
                  <w:szCs w:val="24"/>
                </w:rPr>
                <w:t>e</w:t>
              </w:r>
            </w:ins>
            <w:del w:id="964"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5" w:author="LUEJE Claudia" w:date="2024-05-02T21:42:00Z">
        <w:r w:rsidR="00C84701">
          <w:rPr>
            <w:szCs w:val="24"/>
          </w:rPr>
          <w:t>XAMPLE</w:t>
        </w:r>
      </w:ins>
      <w:del w:id="966"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967" w:author="LUEJE Claudia" w:date="2024-05-02T21:42:00Z">
              <w:r w:rsidR="00C84701">
                <w:rPr>
                  <w:b/>
                  <w:szCs w:val="24"/>
                </w:rPr>
                <w:t>E</w:t>
              </w:r>
            </w:ins>
            <w:del w:id="968"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lastRenderedPageBreak/>
        <w:t>E</w:t>
      </w:r>
      <w:ins w:id="969" w:author="LUEJE Claudia" w:date="2024-05-02T21:43:00Z">
        <w:r w:rsidR="00C84701">
          <w:t>XAMPLE</w:t>
        </w:r>
      </w:ins>
      <w:del w:id="970"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971" w:author="LUEJE Claudia" w:date="2024-05-02T21:43:00Z">
              <w:r w:rsidR="00C84701">
                <w:rPr>
                  <w:b/>
                  <w:szCs w:val="24"/>
                </w:rPr>
                <w:t>e</w:t>
              </w:r>
            </w:ins>
            <w:del w:id="972"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973"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74" w:author="LUEJE Claudia" w:date="2024-05-02T21:43:00Z">
              <w:r w:rsidR="00C84701">
                <w:rPr>
                  <w:b/>
                  <w:szCs w:val="24"/>
                </w:rPr>
                <w:t>e</w:t>
              </w:r>
            </w:ins>
            <w:del w:id="975"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76"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977"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978"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979" w:author="LUEJE Claudia" w:date="2024-05-02T21:44:00Z">
        <w:r w:rsidR="00BE436E">
          <w:t>XAMPLE</w:t>
        </w:r>
      </w:ins>
      <w:del w:id="980"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981"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982" w:author="LUEJE Claudia" w:date="2024-05-02T21:47:00Z">
              <w:r w:rsidR="00155794">
                <w:rPr>
                  <w:szCs w:val="24"/>
                </w:rPr>
                <w:t>;</w:t>
              </w:r>
            </w:ins>
            <w:del w:id="983"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984"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985"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986"/>
            <w:r w:rsidRPr="006A2DB6">
              <w:rPr>
                <w:szCs w:val="24"/>
              </w:rPr>
              <w:t>the prescribed “length"</w:t>
            </w:r>
            <w:commentRangeEnd w:id="986"/>
            <w:r w:rsidR="00155794">
              <w:rPr>
                <w:rStyle w:val="Kommentarzeichen"/>
                <w:rFonts w:ascii="Calibri" w:eastAsia="Times New Roman" w:hAnsi="Calibri"/>
                <w:lang w:val="en-US" w:eastAsia="x-none"/>
              </w:rPr>
              <w:commentReference w:id="986"/>
            </w:r>
            <w:ins w:id="987"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988"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989"/>
      <w:r>
        <w:rPr>
          <w:szCs w:val="24"/>
        </w:rPr>
        <w:t xml:space="preserve">length </w:t>
      </w:r>
      <w:r>
        <w:rPr>
          <w:i/>
          <w:szCs w:val="24"/>
        </w:rPr>
        <w:t>L</w:t>
      </w:r>
      <w:commentRangeEnd w:id="989"/>
      <w:r w:rsidR="00155794">
        <w:rPr>
          <w:rStyle w:val="Kommentarzeichen"/>
          <w:rFonts w:ascii="Calibri" w:eastAsia="Times New Roman" w:hAnsi="Calibri"/>
          <w:lang w:val="en-US" w:eastAsia="x-none"/>
        </w:rPr>
        <w:commentReference w:id="989"/>
      </w:r>
      <w:r>
        <w:rPr>
          <w:szCs w:val="24"/>
        </w:rPr>
        <w:t xml:space="preserve"> </w:t>
      </w:r>
      <w:proofErr w:type="gramStart"/>
      <w:r>
        <w:rPr>
          <w:szCs w:val="24"/>
        </w:rPr>
        <w:t>is</w:t>
      </w:r>
      <w:proofErr w:type="gramEnd"/>
    </w:p>
    <w:bookmarkStart w:id="990"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5" o:title=""/>
          </v:shape>
          <o:OLEObject Type="Embed" ProgID="Equation.DSMT4" ShapeID="_x0000_i1041" DrawAspect="Content" ObjectID="_1777632678" r:id="rId76"/>
        </w:object>
      </w:r>
      <w:bookmarkEnd w:id="990"/>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7" o:title=""/>
          </v:shape>
          <o:OLEObject Type="Embed" ProgID="Equation.DSMT4" ShapeID="_x0000_i1042" DrawAspect="Content" ObjectID="_1777632679" r:id="rId78"/>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79" o:title=""/>
          </v:shape>
          <o:OLEObject Type="Embed" ProgID="Equation.DSMT4" ShapeID="_x0000_i1043" DrawAspect="Content" ObjectID="_1777632680" r:id="rId80"/>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991" w:author="LUEJE Claudia" w:date="2024-05-02T21:49:00Z">
        <w:r w:rsidR="00155794">
          <w:rPr>
            <w:szCs w:val="24"/>
          </w:rPr>
          <w:t>[</w:t>
        </w:r>
      </w:ins>
      <w:del w:id="992" w:author="LUEJE Claudia" w:date="2024-05-02T21:49:00Z">
        <w:r w:rsidDel="00155794">
          <w:rPr>
            <w:szCs w:val="24"/>
          </w:rPr>
          <w:delText>(</w:delText>
        </w:r>
      </w:del>
      <w:r>
        <w:rPr>
          <w:szCs w:val="24"/>
        </w:rPr>
        <w:t>Formulae</w:t>
      </w:r>
      <w:r w:rsidR="00691442">
        <w:rPr>
          <w:szCs w:val="24"/>
        </w:rPr>
        <w:t> </w:t>
      </w:r>
      <w:r>
        <w:rPr>
          <w:szCs w:val="24"/>
        </w:rPr>
        <w:t>(A.3) to (A.7)</w:t>
      </w:r>
      <w:ins w:id="993" w:author="LUEJE Claudia" w:date="2024-05-02T21:49:00Z">
        <w:r w:rsidR="00155794">
          <w:rPr>
            <w:szCs w:val="24"/>
          </w:rPr>
          <w:t>]</w:t>
        </w:r>
      </w:ins>
      <w:del w:id="994"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995" w:author="Franke, Carsten" w:date="2024-05-14T14:48:00Z" w16du:dateUtc="2024-05-14T12:48:00Z">
              <w:r w:rsidR="00C06C1D">
                <w:t xml:space="preserve"> </w:t>
              </w:r>
              <w:r w:rsidR="00C06C1D" w:rsidRPr="003E33CF">
                <w:t>Formula</w:t>
              </w:r>
            </w:ins>
            <w:r w:rsidRPr="00EC4DAD">
              <w:rPr>
                <w:szCs w:val="24"/>
              </w:rPr>
              <w:t xml:space="preserve"> </w:t>
            </w:r>
            <w:commentRangeStart w:id="996"/>
            <w:commentRangeStart w:id="997"/>
            <w:r w:rsidRPr="00EC4DAD">
              <w:rPr>
                <w:szCs w:val="24"/>
              </w:rPr>
              <w:t>(A.2)</w:t>
            </w:r>
            <w:commentRangeEnd w:id="996"/>
            <w:r w:rsidR="00155794">
              <w:rPr>
                <w:rStyle w:val="Kommentarzeichen"/>
                <w:rFonts w:ascii="Calibri" w:eastAsia="Times New Roman" w:hAnsi="Calibri"/>
                <w:lang w:val="en-US" w:eastAsia="x-none"/>
              </w:rPr>
              <w:commentReference w:id="996"/>
            </w:r>
            <w:commentRangeEnd w:id="997"/>
            <w:r w:rsidR="00C06C1D">
              <w:rPr>
                <w:rStyle w:val="Kommentarzeichen"/>
                <w:rFonts w:ascii="Calibri" w:eastAsia="Times New Roman" w:hAnsi="Calibri"/>
                <w:lang w:val="en-US" w:eastAsia="x-none"/>
              </w:rPr>
              <w:commentReference w:id="997"/>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1" o:title=""/>
                </v:shape>
                <o:OLEObject Type="Embed" ProgID="Equation.DSMT4" ShapeID="_x0000_i1044" DrawAspect="Content" ObjectID="_1777632681" r:id="rId82"/>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3" o:title=""/>
                </v:shape>
                <o:OLEObject Type="Embed" ProgID="Equation.DSMT4" ShapeID="_x0000_i1045" DrawAspect="Content" ObjectID="_1777632682" r:id="rId84"/>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5" o:title=""/>
                </v:shape>
                <o:OLEObject Type="Embed" ProgID="Equation.DSMT4" ShapeID="_x0000_i1046" DrawAspect="Content" ObjectID="_1777632683" r:id="rId86"/>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7" o:title=""/>
                </v:shape>
                <o:OLEObject Type="Embed" ProgID="Equation.DSMT4" ShapeID="_x0000_i1047" DrawAspect="Content" ObjectID="_1777632684" r:id="rId88"/>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99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89" o:title=""/>
                </v:shape>
                <o:OLEObject Type="Embed" ProgID="Equation.DSMT4" ShapeID="_x0000_i1048" DrawAspect="Content" ObjectID="_1777632685" r:id="rId90"/>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1" o:title=""/>
                </v:shape>
                <o:OLEObject Type="Embed" ProgID="Equation.DSMT4" ShapeID="_x0000_i1049" DrawAspect="Content" ObjectID="_1777632686" r:id="rId92"/>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3" o:title=""/>
                </v:shape>
                <o:OLEObject Type="Embed" ProgID="Equation.DSMT4" ShapeID="_x0000_i1050" DrawAspect="Content" ObjectID="_1777632687" r:id="rId94"/>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5" o:title=""/>
                </v:shape>
                <o:OLEObject Type="Embed" ProgID="Equation.DSMT4" ShapeID="_x0000_i1051" DrawAspect="Content" ObjectID="_1777632688" r:id="rId96"/>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999"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7" o:title=""/>
                </v:shape>
                <o:OLEObject Type="Embed" ProgID="Equation.DSMT4" ShapeID="_x0000_i1052" DrawAspect="Content" ObjectID="_1777632689" r:id="rId98"/>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99" o:title=""/>
                </v:shape>
                <o:OLEObject Type="Embed" ProgID="Equation.DSMT4" ShapeID="_x0000_i1053" DrawAspect="Content" ObjectID="_1777632690" r:id="rId100"/>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1" o:title=""/>
                </v:shape>
                <o:OLEObject Type="Embed" ProgID="Equation.DSMT4" ShapeID="_x0000_i1054" DrawAspect="Content" ObjectID="_1777632691" r:id="rId102"/>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000"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3" o:title=""/>
                </v:shape>
                <o:OLEObject Type="Embed" ProgID="Equation.DSMT4" ShapeID="_x0000_i1055" DrawAspect="Content" ObjectID="_1777632692" r:id="rId104"/>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5" o:title=""/>
                </v:shape>
                <o:OLEObject Type="Embed" ProgID="Equation.DSMT4" ShapeID="_x0000_i1056" DrawAspect="Content" ObjectID="_1777632693" r:id="rId106"/>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7" o:title=""/>
                </v:shape>
                <o:OLEObject Type="Embed" ProgID="Equation.DSMT4" ShapeID="_x0000_i1057" DrawAspect="Content" ObjectID="_1777632694" r:id="rId108"/>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09" o:title=""/>
                </v:shape>
                <o:OLEObject Type="Embed" ProgID="Equation.DSMT4" ShapeID="_x0000_i1058" DrawAspect="Content" ObjectID="_1777632695" r:id="rId110"/>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1" o:title=""/>
                </v:shape>
                <o:OLEObject Type="Embed" ProgID="Equation.DSMT4" ShapeID="_x0000_i1059" DrawAspect="Content" ObjectID="_1777632696" r:id="rId112"/>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3" o:title=""/>
                </v:shape>
                <o:OLEObject Type="Embed" ProgID="Equation.DSMT4" ShapeID="_x0000_i1060" DrawAspect="Content" ObjectID="_1777632697" r:id="rId114"/>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5" o:title=""/>
                </v:shape>
                <o:OLEObject Type="Embed" ProgID="Equation.DSMT4" ShapeID="_x0000_i1061" DrawAspect="Content" ObjectID="_1777632698" r:id="rId116"/>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7" o:title=""/>
                </v:shape>
                <o:OLEObject Type="Embed" ProgID="Equation.DSMT4" ShapeID="_x0000_i1062" DrawAspect="Content" ObjectID="_1777632699" r:id="rId118"/>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19" o:title=""/>
                </v:shape>
                <o:OLEObject Type="Embed" ProgID="Equation.DSMT4" ShapeID="_x0000_i1063" DrawAspect="Content" ObjectID="_1777632700" r:id="rId120"/>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1" o:title=""/>
                </v:shape>
                <o:OLEObject Type="Embed" ProgID="Equation.DSMT4" ShapeID="_x0000_i1064" DrawAspect="Content" ObjectID="_1777632701" r:id="rId122"/>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01"/>
      <w:r>
        <w:rPr>
          <w:rFonts w:eastAsia="Times New Roman"/>
          <w:szCs w:val="24"/>
        </w:rPr>
        <w:t xml:space="preserve">Federative </w:t>
      </w:r>
      <w:commentRangeEnd w:id="1001"/>
      <w:r w:rsidR="00DD5D97">
        <w:rPr>
          <w:rStyle w:val="Kommentarzeichen"/>
          <w:rFonts w:ascii="Calibri" w:eastAsia="Times New Roman" w:hAnsi="Calibri"/>
          <w:b w:val="0"/>
          <w:lang w:val="en-US" w:eastAsia="x-none"/>
        </w:rPr>
        <w:commentReference w:id="1001"/>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002" w:author="LUEJE Claudia" w:date="2024-05-02T21:52:00Z">
        <w:r w:rsidDel="00DD5D97">
          <w:rPr>
            <w:szCs w:val="24"/>
          </w:rPr>
          <w:delText>(cf</w:delText>
        </w:r>
        <w:r w:rsidR="00827D30" w:rsidDel="00DD5D97">
          <w:rPr>
            <w:szCs w:val="24"/>
          </w:rPr>
          <w:delText> </w:delText>
        </w:r>
      </w:del>
      <w:r w:rsidRPr="00DD5D97">
        <w:rPr>
          <w:szCs w:val="24"/>
          <w:vertAlign w:val="superscript"/>
          <w:rPrChange w:id="1003" w:author="LUEJE Claudia" w:date="2024-05-02T21:52:00Z">
            <w:rPr>
              <w:szCs w:val="24"/>
            </w:rPr>
          </w:rPrChange>
        </w:rPr>
        <w:t>[</w:t>
      </w:r>
      <w:r w:rsidRPr="00DD5D97">
        <w:rPr>
          <w:rStyle w:val="citebib"/>
          <w:szCs w:val="24"/>
          <w:vertAlign w:val="superscript"/>
          <w:rPrChange w:id="1004" w:author="LUEJE Claudia" w:date="2024-05-02T21:52:00Z">
            <w:rPr>
              <w:rStyle w:val="citebib"/>
              <w:szCs w:val="24"/>
            </w:rPr>
          </w:rPrChange>
        </w:rPr>
        <w:t>1</w:t>
      </w:r>
      <w:r w:rsidRPr="00DD5D97">
        <w:rPr>
          <w:szCs w:val="24"/>
          <w:vertAlign w:val="superscript"/>
          <w:rPrChange w:id="1005" w:author="LUEJE Claudia" w:date="2024-05-02T21:52:00Z">
            <w:rPr>
              <w:szCs w:val="24"/>
            </w:rPr>
          </w:rPrChange>
        </w:rPr>
        <w:t>]</w:t>
      </w:r>
      <w:del w:id="1006" w:author="LUEJE Claudia" w:date="2024-05-02T21:52:00Z">
        <w:r w:rsidDel="00DD5D97">
          <w:rPr>
            <w:szCs w:val="24"/>
          </w:rPr>
          <w:delText>.)</w:delText>
        </w:r>
      </w:del>
      <w:r>
        <w:rPr>
          <w:szCs w:val="24"/>
        </w:rPr>
        <w:t xml:space="preserve">, it is important to </w:t>
      </w:r>
      <w:commentRangeStart w:id="1007"/>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07"/>
      <w:r w:rsidR="00DD5D97">
        <w:rPr>
          <w:rStyle w:val="Kommentarzeichen"/>
          <w:rFonts w:ascii="Calibri" w:eastAsia="Times New Roman" w:hAnsi="Calibri"/>
          <w:lang w:val="en-US" w:eastAsia="x-none"/>
        </w:rPr>
        <w:commentReference w:id="1007"/>
      </w:r>
    </w:p>
    <w:p w14:paraId="2C60BD6E" w14:textId="4631B480" w:rsidR="006A2DB6" w:rsidRDefault="00DD5D97">
      <w:pPr>
        <w:pStyle w:val="Textkrper"/>
        <w:autoSpaceDE w:val="0"/>
        <w:autoSpaceDN w:val="0"/>
        <w:adjustRightInd w:val="0"/>
        <w:rPr>
          <w:szCs w:val="24"/>
        </w:rPr>
      </w:pPr>
      <w:ins w:id="1008" w:author="LUEJE Claudia" w:date="2024-05-02T21:53:00Z">
        <w:r>
          <w:rPr>
            <w:szCs w:val="24"/>
          </w:rPr>
          <w:t>The f</w:t>
        </w:r>
      </w:ins>
      <w:del w:id="1009"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10" w:author="LUEJE Claudia" w:date="2024-05-02T21:59:00Z">
        <w:r>
          <w:rPr>
            <w:szCs w:val="24"/>
          </w:rPr>
          <w:t>—</w:t>
        </w:r>
      </w:ins>
      <w:del w:id="1011" w:author="LUEJE Claudia" w:date="2024-05-02T21:57:00Z">
        <w:r w:rsidR="006A2DB6" w:rsidDel="00DD5D97">
          <w:rPr>
            <w:szCs w:val="24"/>
          </w:rPr>
          <w:delText>1.</w:delText>
        </w:r>
      </w:del>
      <w:ins w:id="1012"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13" w:author="LUEJE Claudia" w:date="2024-05-02T21:59:00Z">
        <w:r>
          <w:rPr>
            <w:szCs w:val="24"/>
          </w:rPr>
          <w:t>—</w:t>
        </w:r>
      </w:ins>
      <w:del w:id="1014"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15" w:author="LUEJE Claudia" w:date="2024-05-02T21:59:00Z">
        <w:r>
          <w:rPr>
            <w:szCs w:val="24"/>
          </w:rPr>
          <w:t>—</w:t>
        </w:r>
      </w:ins>
      <w:del w:id="1016"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17" w:author="LUEJE Claudia" w:date="2024-05-02T22:00:00Z">
        <w:r>
          <w:rPr>
            <w:szCs w:val="24"/>
          </w:rPr>
          <w:t>—</w:t>
        </w:r>
      </w:ins>
      <w:del w:id="1018"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019"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020" w:author="LUEJE Claudia" w:date="2024-05-02T22:00:00Z">
              <w:r>
                <w:rPr>
                  <w:szCs w:val="24"/>
                </w:rPr>
                <w:t>a)</w:t>
              </w:r>
            </w:ins>
            <w:del w:id="1021"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022" w:author="LUEJE Claudia" w:date="2024-05-02T22:00:00Z">
              <w:r w:rsidR="00DD5D97">
                <w:rPr>
                  <w:szCs w:val="24"/>
                </w:rPr>
                <w:t>In particular</w:t>
              </w:r>
            </w:ins>
            <w:del w:id="1023"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024" w:author="LUEJE Claudia" w:date="2024-05-02T22:00:00Z">
              <w:r>
                <w:rPr>
                  <w:szCs w:val="24"/>
                </w:rPr>
                <w:t>b)</w:t>
              </w:r>
            </w:ins>
            <w:del w:id="1025"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026" w:author="LUEJE Claudia" w:date="2024-05-02T22:00:00Z">
              <w:r w:rsidR="00DD5D97">
                <w:rPr>
                  <w:szCs w:val="24"/>
                </w:rPr>
                <w:t xml:space="preserve">e.g. </w:t>
              </w:r>
            </w:ins>
            <w:r w:rsidRPr="006A2DB6">
              <w:rPr>
                <w:szCs w:val="24"/>
              </w:rPr>
              <w:t>position, orientation, length</w:t>
            </w:r>
            <w:del w:id="1027"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028" w:author="LUEJE Claudia" w:date="2024-05-02T22:00:00Z">
              <w:r>
                <w:rPr>
                  <w:szCs w:val="24"/>
                </w:rPr>
                <w:t>c)</w:t>
              </w:r>
            </w:ins>
            <w:del w:id="1029"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030" w:author="LUEJE Claudia" w:date="2024-05-02T22:00:00Z">
              <w:r>
                <w:rPr>
                  <w:szCs w:val="24"/>
                </w:rPr>
                <w:t>d)</w:t>
              </w:r>
            </w:ins>
            <w:del w:id="1031"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32"/>
            <w:commentRangeStart w:id="1033"/>
            <w:commentRangeEnd w:id="1032"/>
            <w:r w:rsidRPr="006A2DB6">
              <w:rPr>
                <w:szCs w:val="24"/>
              </w:rPr>
              <w:commentReference w:id="1032"/>
            </w:r>
            <w:commentRangeEnd w:id="1033"/>
            <w:r w:rsidR="00317EA1">
              <w:rPr>
                <w:rStyle w:val="Kommentarzeichen"/>
                <w:rFonts w:ascii="Calibri" w:eastAsia="Times New Roman" w:hAnsi="Calibri"/>
                <w:lang w:val="en-US" w:eastAsia="x-none"/>
              </w:rPr>
              <w:commentReference w:id="1033"/>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4" w:author="LUEJE Claudia" w:date="2024-05-02T22:01:00Z">
        <w:r w:rsidR="00DD5D97">
          <w:rPr>
            <w:szCs w:val="24"/>
          </w:rPr>
          <w:t>OTE</w:t>
        </w:r>
      </w:ins>
      <w:del w:id="1035" w:author="LUEJE Claudia" w:date="2024-05-02T22:01:00Z">
        <w:r w:rsidDel="00DD5D97">
          <w:rPr>
            <w:szCs w:val="24"/>
          </w:rPr>
          <w:delText>ote:</w:delText>
        </w:r>
      </w:del>
      <w:r>
        <w:rPr>
          <w:szCs w:val="24"/>
        </w:rPr>
        <w:tab/>
        <w:t>In general, χMCF files are handled quite similar</w:t>
      </w:r>
      <w:ins w:id="1036"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037" w:author="LUEJE Claudia" w:date="2024-05-02T22:02:00Z">
        <w:r>
          <w:rPr>
            <w:szCs w:val="24"/>
          </w:rPr>
          <w:t xml:space="preserve">Comparison of </w:t>
        </w:r>
      </w:ins>
      <w:ins w:id="1038" w:author="LUEJE Claudia" w:date="2024-05-02T22:03:00Z">
        <w:r>
          <w:rPr>
            <w:szCs w:val="24"/>
          </w:rPr>
          <w:t>elements</w:t>
        </w:r>
      </w:ins>
      <w:del w:id="1039" w:author="LUEJE Claudia" w:date="2024-05-02T22:02:00Z">
        <w:r w:rsidR="006A2DB6" w:rsidDel="0050773B">
          <w:rPr>
            <w:szCs w:val="24"/>
          </w:rPr>
          <w:delText>C</w:delText>
        </w:r>
      </w:del>
      <w:del w:id="1040" w:author="LUEJE Claudia" w:date="2024-05-02T22:03:00Z">
        <w:r w:rsidR="006A2DB6" w:rsidDel="0050773B">
          <w:rPr>
            <w:szCs w:val="24"/>
          </w:rPr>
          <w:delText>ross-references</w:delText>
        </w:r>
      </w:del>
      <w:r w:rsidR="006A2DB6">
        <w:rPr>
          <w:szCs w:val="24"/>
        </w:rPr>
        <w:t xml:space="preserve"> </w:t>
      </w:r>
      <w:ins w:id="1041" w:author="LUEJE Claudia" w:date="2024-05-02T22:03:00Z">
        <w:r>
          <w:rPr>
            <w:szCs w:val="24"/>
          </w:rPr>
          <w:t>in</w:t>
        </w:r>
      </w:ins>
      <w:del w:id="1042"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043" w:author="LUEJE Claudia" w:date="2024-05-02T22:04:00Z">
        <w:r w:rsidR="0050773B">
          <w:rPr>
            <w:szCs w:val="24"/>
          </w:rPr>
          <w:t>initially</w:t>
        </w:r>
      </w:ins>
      <w:del w:id="1044"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045" w:author="LUEJE Claudia" w:date="2024-05-02T22:03:00Z">
        <w:r w:rsidR="0050773B">
          <w:rPr>
            <w:szCs w:val="24"/>
          </w:rPr>
          <w:t xml:space="preserve">Comparison of </w:t>
        </w:r>
      </w:ins>
      <w:proofErr w:type="spellStart"/>
      <w:ins w:id="1046" w:author="LUEJE Claudia" w:date="2024-05-02T22:04:00Z">
        <w:r w:rsidR="0050773B">
          <w:rPr>
            <w:szCs w:val="24"/>
          </w:rPr>
          <w:t>elements</w:t>
        </w:r>
      </w:ins>
      <w:del w:id="1047" w:author="LUEJE Claudia" w:date="2024-05-02T22:03:00Z">
        <w:r w:rsidR="006A2DB6" w:rsidDel="0050773B">
          <w:rPr>
            <w:szCs w:val="24"/>
          </w:rPr>
          <w:delText>C</w:delText>
        </w:r>
      </w:del>
      <w:del w:id="1048" w:author="LUEJE Claudia" w:date="2024-05-02T22:04:00Z">
        <w:r w:rsidR="006A2DB6" w:rsidDel="0050773B">
          <w:rPr>
            <w:szCs w:val="24"/>
          </w:rPr>
          <w:delText>ross-</w:delText>
        </w:r>
      </w:del>
      <w:del w:id="1049" w:author="LUEJE Claudia" w:date="2024-05-02T22:02:00Z">
        <w:r w:rsidR="006A2DB6" w:rsidDel="0050773B">
          <w:rPr>
            <w:szCs w:val="24"/>
          </w:rPr>
          <w:delText>R</w:delText>
        </w:r>
      </w:del>
      <w:del w:id="1050" w:author="LUEJE Claudia" w:date="2024-05-02T22:04:00Z">
        <w:r w:rsidR="006A2DB6" w:rsidDel="0050773B">
          <w:rPr>
            <w:szCs w:val="24"/>
          </w:rPr>
          <w:delText>eference</w:delText>
        </w:r>
      </w:del>
      <w:del w:id="1051" w:author="LUEJE Claudia" w:date="2024-05-02T22:03:00Z">
        <w:r w:rsidR="006A2DB6" w:rsidDel="0050773B">
          <w:rPr>
            <w:szCs w:val="24"/>
          </w:rPr>
          <w:delText xml:space="preserve"> Table</w:delText>
        </w:r>
      </w:del>
      <w:del w:id="1052" w:author="LUEJE Claudia" w:date="2024-05-02T22:04:00Z">
        <w:r w:rsidR="006A2DB6" w:rsidDel="0050773B">
          <w:rPr>
            <w:szCs w:val="24"/>
          </w:rPr>
          <w:delText xml:space="preserve"> between</w:delText>
        </w:r>
      </w:del>
      <w:ins w:id="1053"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054"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055" w:author="LUEJE Claudia" w:date="2024-05-02T22:07:00Z">
        <w:r w:rsidR="00C22F20">
          <w:rPr>
            <w:szCs w:val="24"/>
          </w:rPr>
          <w:t>t</w:t>
        </w:r>
      </w:ins>
      <w:del w:id="1056" w:author="LUEJE Claudia" w:date="2024-05-02T22:07:00Z">
        <w:r w:rsidDel="00C22F20">
          <w:rPr>
            <w:szCs w:val="24"/>
          </w:rPr>
          <w:delText>T</w:delText>
        </w:r>
      </w:del>
      <w:r>
        <w:rPr>
          <w:szCs w:val="24"/>
        </w:rPr>
        <w:t xml:space="preserve">he </w:t>
      </w:r>
      <w:ins w:id="1057" w:author="LUEJE Claudia" w:date="2024-05-02T22:08:00Z">
        <w:r w:rsidR="00C22F20">
          <w:rPr>
            <w:szCs w:val="24"/>
          </w:rPr>
          <w:t>German Association of the Automotive Industry (</w:t>
        </w:r>
      </w:ins>
      <w:r>
        <w:rPr>
          <w:szCs w:val="24"/>
        </w:rPr>
        <w:t>VDA</w:t>
      </w:r>
      <w:ins w:id="1058"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059" w:author="LUEJE Claudia" w:date="2024-05-02T22:08:00Z">
        <w:r w:rsidDel="00C22F20">
          <w:rPr>
            <w:szCs w:val="24"/>
          </w:rPr>
          <w:delText>German Association of the Automotive Industry (</w:delText>
        </w:r>
      </w:del>
      <w:r>
        <w:rPr>
          <w:szCs w:val="24"/>
        </w:rPr>
        <w:t>VDA</w:t>
      </w:r>
      <w:del w:id="1060"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61"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62"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063" w:author="LUEJE Claudia" w:date="2024-05-02T22:11:00Z">
        <w:r w:rsidR="00C22F20">
          <w:rPr>
            <w:szCs w:val="24"/>
          </w:rPr>
          <w:t xml:space="preserve"> given in References</w:t>
        </w:r>
      </w:ins>
      <w:del w:id="1064"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065" w:author="LUEJE Claudia" w:date="2024-05-02T22:12:00Z">
        <w:r w:rsidR="00C22F20">
          <w:rPr>
            <w:szCs w:val="24"/>
          </w:rPr>
          <w:t>and</w:t>
        </w:r>
      </w:ins>
      <w:del w:id="1066" w:author="LUEJE Claudia" w:date="2024-05-02T22:12:00Z">
        <w:r w:rsidDel="00C22F20">
          <w:rPr>
            <w:szCs w:val="24"/>
          </w:rPr>
          <w:delText>&amp;</w:delText>
        </w:r>
      </w:del>
      <w:r>
        <w:rPr>
          <w:szCs w:val="24"/>
        </w:rPr>
        <w:t xml:space="preserve"> Joints in Mechanical Systems (Version 3.1)”</w:t>
      </w:r>
      <w:del w:id="1067"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06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069"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070"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071"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72" w:name="_Toc160825225"/>
      <w:r w:rsidRPr="00E03749">
        <w:rPr>
          <w:szCs w:val="24"/>
        </w:rPr>
        <w:lastRenderedPageBreak/>
        <w:t>Bibliography</w:t>
      </w:r>
      <w:bookmarkEnd w:id="1072"/>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73" w:author="Franke, Carsten" w:date="2024-05-15T11:58:00Z" w16du:dateUtc="2024-05-15T09:58:00Z">
        <w:r w:rsidR="00A744F3">
          <w:rPr>
            <w:noProof/>
            <w:szCs w:val="24"/>
          </w:rPr>
          <w:t>&lt;unknown&gt;</w:t>
        </w:r>
      </w:ins>
      <w:del w:id="10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5" w:author="Franke, Carsten" w:date="2024-05-15T11:58:00Z" w16du:dateUtc="2024-05-15T09:58:00Z">
        <w:r w:rsidR="00A744F3" w:rsidDel="00A744F3">
          <w:rPr>
            <w:noProof/>
            <w:szCs w:val="24"/>
          </w:rPr>
          <w:t>&gt;</w:t>
        </w:r>
      </w:ins>
      <w:del w:id="10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07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078" w:author="LUEJE Claudia" w:date="2024-05-02T22:14:00Z">
        <w:r w:rsidR="00C22F20">
          <w:rPr>
            <w:szCs w:val="24"/>
          </w:rPr>
          <w:t>,</w:t>
        </w:r>
      </w:ins>
      <w:del w:id="1079"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080" w:author="LUEJE Claudia" w:date="2024-05-02T16:20:00Z">
        <w:r w:rsidDel="00810C5B">
          <w:rPr>
            <w:szCs w:val="24"/>
          </w:rPr>
          <w:delText>, G</w:delText>
        </w:r>
      </w:del>
      <w:del w:id="1081"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2" w:author="Franke, Carsten" w:date="2024-05-15T11:58:00Z" w16du:dateUtc="2024-05-15T09:58:00Z">
        <w:r w:rsidR="00A744F3">
          <w:rPr>
            <w:noProof/>
            <w:szCs w:val="24"/>
          </w:rPr>
          <w:t>&lt;/unknown&gt;</w:t>
        </w:r>
      </w:ins>
      <w:del w:id="10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4" w:author="Franke, Carsten" w:date="2024-05-15T11:58:00Z" w16du:dateUtc="2024-05-15T09:58:00Z">
        <w:r w:rsidR="00A744F3" w:rsidDel="00A744F3">
          <w:rPr>
            <w:noProof/>
            <w:szCs w:val="24"/>
          </w:rPr>
          <w:t>&gt;</w:t>
        </w:r>
      </w:ins>
      <w:del w:id="1085"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86" w:author="Franke, Carsten" w:date="2024-05-15T11:58:00Z" w16du:dateUtc="2024-05-15T09:58:00Z">
        <w:r w:rsidR="00A744F3">
          <w:rPr>
            <w:noProof/>
            <w:szCs w:val="24"/>
          </w:rPr>
          <w:t>&lt;unknown&gt;</w:t>
        </w:r>
      </w:ins>
      <w:del w:id="10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8" w:author="Franke, Carsten" w:date="2024-05-15T11:58:00Z" w16du:dateUtc="2024-05-15T09:58:00Z">
        <w:r w:rsidR="00A744F3" w:rsidDel="00A744F3">
          <w:rPr>
            <w:noProof/>
            <w:szCs w:val="24"/>
          </w:rPr>
          <w:t>&gt;</w:t>
        </w:r>
      </w:ins>
      <w:del w:id="108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0" w:author="Franke, Carsten" w:date="2024-05-15T11:58:00Z" w16du:dateUtc="2024-05-15T09:58:00Z">
        <w:r w:rsidR="00A744F3">
          <w:rPr>
            <w:noProof/>
            <w:szCs w:val="24"/>
          </w:rPr>
          <w:t>&lt;/unknown&gt;</w:t>
        </w:r>
      </w:ins>
      <w:del w:id="10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2" w:author="Franke, Carsten" w:date="2024-05-15T11:58:00Z" w16du:dateUtc="2024-05-15T09:58:00Z">
        <w:r w:rsidR="00A744F3" w:rsidDel="00A744F3">
          <w:rPr>
            <w:noProof/>
            <w:szCs w:val="24"/>
          </w:rPr>
          <w:t>&gt;</w:t>
        </w:r>
      </w:ins>
      <w:del w:id="1093"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94" w:author="Franke, Carsten" w:date="2024-05-15T11:58:00Z" w16du:dateUtc="2024-05-15T09:58:00Z">
        <w:r w:rsidR="00A744F3">
          <w:rPr>
            <w:noProof/>
            <w:szCs w:val="24"/>
          </w:rPr>
          <w:t>&lt;unknown&gt;</w:t>
        </w:r>
      </w:ins>
      <w:del w:id="10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6" w:author="Franke, Carsten" w:date="2024-05-15T11:58:00Z" w16du:dateUtc="2024-05-15T09:58:00Z">
        <w:r w:rsidR="00A744F3" w:rsidDel="00A744F3">
          <w:rPr>
            <w:noProof/>
            <w:szCs w:val="24"/>
          </w:rPr>
          <w:t>&gt;</w:t>
        </w:r>
      </w:ins>
      <w:del w:id="109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8" w:author="Franke, Carsten" w:date="2024-05-15T11:58:00Z" w16du:dateUtc="2024-05-15T09:58:00Z">
        <w:r w:rsidR="00A744F3">
          <w:rPr>
            <w:noProof/>
            <w:szCs w:val="24"/>
          </w:rPr>
          <w:t>&lt;/unknown&gt;</w:t>
        </w:r>
      </w:ins>
      <w:del w:id="10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0" w:author="Franke, Carsten" w:date="2024-05-15T11:58:00Z" w16du:dateUtc="2024-05-15T09:58:00Z">
        <w:r w:rsidR="00A744F3" w:rsidDel="00A744F3">
          <w:rPr>
            <w:noProof/>
            <w:szCs w:val="24"/>
          </w:rPr>
          <w:t>&gt;</w:t>
        </w:r>
      </w:ins>
      <w:del w:id="1101"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102" w:author="Franke, Carsten" w:date="2024-05-15T11:58:00Z" w16du:dateUtc="2024-05-15T09:58:00Z">
        <w:r w:rsidR="00A744F3">
          <w:rPr>
            <w:noProof/>
            <w:szCs w:val="24"/>
          </w:rPr>
          <w:t>&lt;unknown&gt;</w:t>
        </w:r>
      </w:ins>
      <w:del w:id="11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4" w:author="Franke, Carsten" w:date="2024-05-15T11:58:00Z" w16du:dateUtc="2024-05-15T09:58:00Z">
        <w:r w:rsidR="00A744F3" w:rsidDel="00A744F3">
          <w:rPr>
            <w:noProof/>
            <w:szCs w:val="24"/>
          </w:rPr>
          <w:t>&gt;</w:t>
        </w:r>
      </w:ins>
      <w:del w:id="110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10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107" w:author="LUEJE Claudia" w:date="2024-05-02T17:10:00Z">
        <w:r w:rsidR="002A7093">
          <w:rPr>
            <w:szCs w:val="24"/>
          </w:rPr>
          <w:t xml:space="preserve"> (all parts),</w:t>
        </w:r>
      </w:ins>
      <w:del w:id="1108" w:author="LUEJE Claudia" w:date="2024-05-02T17:10:00Z">
        <w:r w:rsidDel="002A7093">
          <w:rPr>
            <w:szCs w:val="24"/>
          </w:rPr>
          <w:delText>:</w:delText>
        </w:r>
      </w:del>
      <w:r>
        <w:rPr>
          <w:szCs w:val="24"/>
        </w:rPr>
        <w:t xml:space="preserve"> </w:t>
      </w:r>
      <w:ins w:id="1109" w:author="LUEJE Claudia" w:date="2024-05-02T17:10:00Z">
        <w:r w:rsidR="002A7093" w:rsidRPr="002A7093">
          <w:rPr>
            <w:szCs w:val="24"/>
          </w:rPr>
          <w:t>Date and time — Representations for information interchange</w:t>
        </w:r>
      </w:ins>
      <w:del w:id="1110" w:author="LUEJE Claudia" w:date="2024-05-02T17:10:00Z">
        <w:r w:rsidDel="002A7093">
          <w:rPr>
            <w:szCs w:val="24"/>
          </w:rPr>
          <w:delText>Data elements and interchange formats – Information interchange – Representation of dates and times</w:delText>
        </w:r>
      </w:del>
      <w:del w:id="1111"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2" w:author="Franke, Carsten" w:date="2024-05-15T11:58:00Z" w16du:dateUtc="2024-05-15T09:58:00Z">
        <w:r w:rsidR="00A744F3">
          <w:rPr>
            <w:noProof/>
            <w:szCs w:val="24"/>
          </w:rPr>
          <w:t>&lt;/unknown&gt;</w:t>
        </w:r>
      </w:ins>
      <w:del w:id="11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4" w:author="Franke, Carsten" w:date="2024-05-15T11:58:00Z" w16du:dateUtc="2024-05-15T09:58:00Z">
        <w:r w:rsidR="00A744F3" w:rsidDel="00A744F3">
          <w:rPr>
            <w:noProof/>
            <w:szCs w:val="24"/>
          </w:rPr>
          <w:t>&gt;</w:t>
        </w:r>
      </w:ins>
      <w:del w:id="1115"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116" w:author="Franke, Carsten" w:date="2024-05-15T11:58:00Z" w16du:dateUtc="2024-05-15T09:58:00Z">
        <w:r w:rsidR="00A744F3">
          <w:rPr>
            <w:noProof/>
            <w:szCs w:val="24"/>
          </w:rPr>
          <w:t>&lt;bok&gt;</w:t>
        </w:r>
      </w:ins>
      <w:del w:id="11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8" w:author="Franke, Carsten" w:date="2024-05-15T11:58:00Z" w16du:dateUtc="2024-05-15T09:58:00Z">
        <w:r w:rsidR="00A744F3" w:rsidDel="00A744F3">
          <w:rPr>
            <w:noProof/>
            <w:szCs w:val="24"/>
          </w:rPr>
          <w:t>&gt;</w:t>
        </w:r>
      </w:ins>
      <w:del w:id="11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12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12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4" w:author="Franke, Carsten" w:date="2024-05-15T11:58:00Z" w16du:dateUtc="2024-05-15T09:58:00Z">
        <w:r w:rsidR="00A744F3" w:rsidDel="00A744F3">
          <w:rPr>
            <w:noProof/>
            <w:szCs w:val="24"/>
          </w:rPr>
          <w:t>&gt;</w:t>
        </w:r>
      </w:ins>
      <w:del w:id="1125"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26" w:author="Franke, Carsten" w:date="2024-05-15T11:58:00Z" w16du:dateUtc="2024-05-15T09:58:00Z">
        <w:r w:rsidR="00A744F3">
          <w:rPr>
            <w:noProof/>
            <w:szCs w:val="24"/>
          </w:rPr>
          <w:t>&lt;eref&gt;</w:t>
        </w:r>
      </w:ins>
      <w:del w:id="11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8" w:author="Franke, Carsten" w:date="2024-05-15T11:58:00Z" w16du:dateUtc="2024-05-15T09:58:00Z">
        <w:r w:rsidR="00A744F3" w:rsidDel="00A744F3">
          <w:rPr>
            <w:noProof/>
            <w:szCs w:val="24"/>
          </w:rPr>
          <w:t>&gt;</w:t>
        </w:r>
      </w:ins>
      <w:del w:id="112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3"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0"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1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2" w:author="Franke, Carsten" w:date="2024-05-15T11:58:00Z" w16du:dateUtc="2024-05-15T09:58:00Z">
        <w:r w:rsidR="00A744F3" w:rsidDel="00A744F3">
          <w:rPr>
            <w:noProof/>
            <w:szCs w:val="24"/>
          </w:rPr>
          <w:t>&gt;</w:t>
        </w:r>
      </w:ins>
      <w:del w:id="1133"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134" w:author="Franke, Carsten" w:date="2024-05-15T11:58:00Z" w16du:dateUtc="2024-05-15T09:58:00Z">
        <w:r w:rsidR="00A744F3">
          <w:rPr>
            <w:noProof/>
            <w:szCs w:val="24"/>
          </w:rPr>
          <w:t>&lt;bok&gt;</w:t>
        </w:r>
      </w:ins>
      <w:del w:id="11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6" w:author="Franke, Carsten" w:date="2024-05-15T11:58:00Z" w16du:dateUtc="2024-05-15T09:58:00Z">
        <w:r w:rsidR="00A744F3" w:rsidDel="00A744F3">
          <w:rPr>
            <w:noProof/>
            <w:szCs w:val="24"/>
          </w:rPr>
          <w:t>&gt;</w:t>
        </w:r>
      </w:ins>
      <w:del w:id="113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0" w:author="Franke, Carsten" w:date="2024-05-15T11:58:00Z" w16du:dateUtc="2024-05-15T09:58:00Z">
        <w:r w:rsidR="00A744F3" w:rsidDel="00A744F3">
          <w:rPr>
            <w:noProof/>
            <w:szCs w:val="24"/>
          </w:rPr>
          <w:t>&gt;</w:t>
        </w:r>
      </w:ins>
      <w:del w:id="1141"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42" w:author="Franke, Carsten" w:date="2024-05-15T11:58:00Z" w16du:dateUtc="2024-05-15T09:58:00Z">
        <w:r w:rsidR="00A744F3">
          <w:rPr>
            <w:noProof/>
            <w:szCs w:val="24"/>
          </w:rPr>
          <w:t>&lt;bok&gt;</w:t>
        </w:r>
      </w:ins>
      <w:del w:id="11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4" w:author="Franke, Carsten" w:date="2024-05-15T11:58:00Z" w16du:dateUtc="2024-05-15T09:58:00Z">
        <w:r w:rsidR="00A744F3" w:rsidDel="00A744F3">
          <w:rPr>
            <w:noProof/>
            <w:szCs w:val="24"/>
          </w:rPr>
          <w:t>&gt;</w:t>
        </w:r>
      </w:ins>
      <w:del w:id="114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4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4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52" w:author="Franke, Carsten" w:date="2024-05-15T11:58:00Z" w16du:dateUtc="2024-05-15T09:58:00Z">
        <w:r w:rsidR="00A744F3">
          <w:rPr>
            <w:noProof/>
            <w:szCs w:val="24"/>
          </w:rPr>
          <w:t>&lt;bok&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5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5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0" w:author="Franke, Carsten" w:date="2024-05-15T11:58:00Z" w16du:dateUtc="2024-05-15T09:58:00Z">
        <w:r w:rsidR="00A744F3" w:rsidDel="00A744F3">
          <w:rPr>
            <w:noProof/>
            <w:szCs w:val="24"/>
          </w:rPr>
          <w:t>&gt;</w:t>
        </w:r>
      </w:ins>
      <w:del w:id="1161"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62" w:author="Franke, Carsten" w:date="2024-05-15T11:58:00Z" w16du:dateUtc="2024-05-15T09:58:00Z">
        <w:r w:rsidR="00A744F3">
          <w:rPr>
            <w:noProof/>
            <w:szCs w:val="24"/>
          </w:rPr>
          <w:t>&lt;bok&gt;</w:t>
        </w:r>
      </w:ins>
      <w:del w:id="11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4" w:author="Franke, Carsten" w:date="2024-05-15T11:58:00Z" w16du:dateUtc="2024-05-15T09:58:00Z">
        <w:r w:rsidR="00A744F3" w:rsidDel="00A744F3">
          <w:rPr>
            <w:noProof/>
            <w:szCs w:val="24"/>
          </w:rPr>
          <w:t>&gt;</w:t>
        </w:r>
      </w:ins>
      <w:del w:id="11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8" w:author="Franke, Carsten" w:date="2024-05-15T11:58:00Z" w16du:dateUtc="2024-05-15T09:58:00Z">
        <w:r w:rsidR="00A744F3" w:rsidDel="00A744F3">
          <w:rPr>
            <w:noProof/>
            <w:szCs w:val="24"/>
          </w:rPr>
          <w:t>&gt;</w:t>
        </w:r>
      </w:ins>
      <w:del w:id="1169"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70" w:author="Franke, Carsten" w:date="2024-05-15T11:58:00Z" w16du:dateUtc="2024-05-15T09:58:00Z">
        <w:r w:rsidR="00A744F3">
          <w:rPr>
            <w:noProof/>
            <w:szCs w:val="24"/>
          </w:rPr>
          <w:t>&lt;other&gt;</w:t>
        </w:r>
      </w:ins>
      <w:del w:id="11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2" w:author="Franke, Carsten" w:date="2024-05-15T11:58:00Z" w16du:dateUtc="2024-05-15T09:58:00Z">
        <w:r w:rsidR="00A744F3" w:rsidDel="00A744F3">
          <w:rPr>
            <w:noProof/>
            <w:szCs w:val="24"/>
          </w:rPr>
          <w:t>&gt;</w:t>
        </w:r>
      </w:ins>
      <w:del w:id="117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4" w:author="Franke, Carsten" w:date="2024-05-15T11:58:00Z" w16du:dateUtc="2024-05-15T09:58:00Z">
        <w:r w:rsidR="00A744F3">
          <w:rPr>
            <w:noProof/>
            <w:szCs w:val="24"/>
          </w:rPr>
          <w:t>&lt;/other&gt;</w:t>
        </w:r>
      </w:ins>
      <w:del w:id="11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6" w:author="Franke, Carsten" w:date="2024-05-15T11:58:00Z" w16du:dateUtc="2024-05-15T09:58:00Z">
        <w:r w:rsidR="00A744F3" w:rsidDel="00A744F3">
          <w:rPr>
            <w:noProof/>
            <w:szCs w:val="24"/>
          </w:rPr>
          <w:t>&gt;</w:t>
        </w:r>
      </w:ins>
      <w:del w:id="1177"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78" w:author="Franke, Carsten" w:date="2024-05-15T11:58:00Z" w16du:dateUtc="2024-05-15T09:58:00Z">
        <w:r w:rsidR="00A744F3">
          <w:rPr>
            <w:noProof/>
            <w:szCs w:val="24"/>
          </w:rPr>
          <w:t>&lt;unknown&gt;</w:t>
        </w:r>
      </w:ins>
      <w:del w:id="11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0" w:author="Franke, Carsten" w:date="2024-05-15T11:58:00Z" w16du:dateUtc="2024-05-15T09:58:00Z">
        <w:r w:rsidR="00A744F3" w:rsidDel="00A744F3">
          <w:rPr>
            <w:noProof/>
            <w:szCs w:val="24"/>
          </w:rPr>
          <w:t>&gt;</w:t>
        </w:r>
      </w:ins>
      <w:del w:id="118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2" w:author="Franke, Carsten" w:date="2024-05-15T11:58:00Z" w16du:dateUtc="2024-05-15T09:58:00Z">
        <w:r w:rsidR="00A744F3">
          <w:rPr>
            <w:noProof/>
            <w:szCs w:val="24"/>
          </w:rPr>
          <w:t>&lt;/unknown&gt;</w:t>
        </w:r>
      </w:ins>
      <w:del w:id="11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4" w:author="Franke, Carsten" w:date="2024-05-15T11:58:00Z" w16du:dateUtc="2024-05-15T09:58:00Z">
        <w:r w:rsidR="00A744F3" w:rsidDel="00A744F3">
          <w:rPr>
            <w:noProof/>
            <w:szCs w:val="24"/>
          </w:rPr>
          <w:t>&gt;</w:t>
        </w:r>
      </w:ins>
      <w:del w:id="1185"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86" w:author="Franke, Carsten" w:date="2024-05-15T11:58:00Z" w16du:dateUtc="2024-05-15T09:58:00Z">
        <w:r w:rsidR="00A744F3">
          <w:rPr>
            <w:noProof/>
            <w:szCs w:val="24"/>
          </w:rPr>
          <w:t>&lt;other&gt;</w:t>
        </w:r>
      </w:ins>
      <w:del w:id="11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8" w:author="Franke, Carsten" w:date="2024-05-15T11:58:00Z" w16du:dateUtc="2024-05-15T09:58:00Z">
        <w:r w:rsidR="00A744F3" w:rsidDel="00A744F3">
          <w:rPr>
            <w:noProof/>
            <w:szCs w:val="24"/>
          </w:rPr>
          <w:t>&gt;</w:t>
        </w:r>
      </w:ins>
      <w:del w:id="118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0" w:author="Franke, Carsten" w:date="2024-05-15T11:58:00Z" w16du:dateUtc="2024-05-15T09:58:00Z">
        <w:r w:rsidR="00A744F3">
          <w:rPr>
            <w:noProof/>
            <w:szCs w:val="24"/>
          </w:rPr>
          <w:t>&lt;/other&gt;</w:t>
        </w:r>
      </w:ins>
      <w:del w:id="11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2" w:author="Franke, Carsten" w:date="2024-05-15T11:58:00Z" w16du:dateUtc="2024-05-15T09:58:00Z">
        <w:r w:rsidR="00A744F3" w:rsidDel="00A744F3">
          <w:rPr>
            <w:noProof/>
            <w:szCs w:val="24"/>
          </w:rPr>
          <w:t>&gt;</w:t>
        </w:r>
      </w:ins>
      <w:del w:id="1193"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94" w:author="Franke, Carsten" w:date="2024-05-15T11:58:00Z" w16du:dateUtc="2024-05-15T09:58:00Z">
        <w:r w:rsidR="00A744F3">
          <w:rPr>
            <w:noProof/>
            <w:szCs w:val="24"/>
          </w:rPr>
          <w:t>&lt;edb&gt;</w:t>
        </w:r>
      </w:ins>
      <w:del w:id="11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6" w:author="Franke, Carsten" w:date="2024-05-15T11:58:00Z" w16du:dateUtc="2024-05-15T09:58:00Z">
        <w:r w:rsidR="00A744F3" w:rsidDel="00A744F3">
          <w:rPr>
            <w:noProof/>
            <w:szCs w:val="24"/>
          </w:rPr>
          <w:t>&gt;</w:t>
        </w:r>
      </w:ins>
      <w:del w:id="119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8" w:author="Franke, Carsten" w:date="2024-05-15T11:58:00Z" w16du:dateUtc="2024-05-15T09:58:00Z">
        <w:r w:rsidR="00A744F3">
          <w:rPr>
            <w:noProof/>
            <w:szCs w:val="24"/>
          </w:rPr>
          <w:t>&lt;/edb&gt;</w:t>
        </w:r>
      </w:ins>
      <w:del w:id="11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0" w:author="Franke, Carsten" w:date="2024-05-15T11:58:00Z" w16du:dateUtc="2024-05-15T09:58:00Z">
        <w:r w:rsidR="00A744F3" w:rsidDel="00A744F3">
          <w:rPr>
            <w:noProof/>
            <w:szCs w:val="24"/>
          </w:rPr>
          <w:t>&gt;</w:t>
        </w:r>
      </w:ins>
      <w:del w:id="1201"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202" w:author="Franke, Carsten" w:date="2024-05-15T11:58:00Z" w16du:dateUtc="2024-05-15T09:58:00Z">
        <w:r w:rsidR="00A744F3">
          <w:rPr>
            <w:noProof/>
            <w:szCs w:val="24"/>
          </w:rPr>
          <w:t>&lt;bok&gt;</w:t>
        </w:r>
      </w:ins>
      <w:del w:id="12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4" w:author="Franke, Carsten" w:date="2024-05-15T11:58:00Z" w16du:dateUtc="2024-05-15T09:58:00Z">
        <w:r w:rsidR="00A744F3" w:rsidDel="00A744F3">
          <w:rPr>
            <w:noProof/>
            <w:szCs w:val="24"/>
          </w:rPr>
          <w:t>&gt;</w:t>
        </w:r>
      </w:ins>
      <w:del w:id="120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8" w:author="Franke, Carsten" w:date="2024-05-15T11:58:00Z" w16du:dateUtc="2024-05-15T09:58:00Z">
        <w:r w:rsidR="00A744F3" w:rsidDel="00A744F3">
          <w:rPr>
            <w:noProof/>
            <w:szCs w:val="24"/>
          </w:rPr>
          <w:t>&gt;</w:t>
        </w:r>
      </w:ins>
      <w:del w:id="1209"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210" w:author="Franke, Carsten" w:date="2024-05-15T11:58:00Z" w16du:dateUtc="2024-05-15T09:58:00Z">
        <w:r w:rsidR="00A744F3">
          <w:rPr>
            <w:noProof/>
            <w:szCs w:val="24"/>
          </w:rPr>
          <w:t>&lt;bok&gt;</w:t>
        </w:r>
      </w:ins>
      <w:del w:id="12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2" w:author="Franke, Carsten" w:date="2024-05-15T11:58:00Z" w16du:dateUtc="2024-05-15T09:58:00Z">
        <w:r w:rsidR="00A744F3" w:rsidDel="00A744F3">
          <w:rPr>
            <w:noProof/>
            <w:szCs w:val="24"/>
          </w:rPr>
          <w:t>&gt;</w:t>
        </w:r>
      </w:ins>
      <w:del w:id="121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6" w:author="Franke, Carsten" w:date="2024-05-15T11:58:00Z" w16du:dateUtc="2024-05-15T09:58:00Z">
        <w:r w:rsidR="00A744F3" w:rsidDel="00A744F3">
          <w:rPr>
            <w:noProof/>
            <w:szCs w:val="24"/>
          </w:rPr>
          <w:t>&gt;</w:t>
        </w:r>
      </w:ins>
      <w:del w:id="1217"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218" w:author="Franke, Carsten" w:date="2024-05-15T11:58:00Z" w16du:dateUtc="2024-05-15T09:58:00Z">
        <w:r w:rsidR="00A744F3">
          <w:rPr>
            <w:noProof/>
            <w:szCs w:val="24"/>
          </w:rPr>
          <w:t>&lt;bok&gt;</w:t>
        </w:r>
      </w:ins>
      <w:del w:id="12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0" w:author="Franke, Carsten" w:date="2024-05-15T11:58:00Z" w16du:dateUtc="2024-05-15T09:58:00Z">
        <w:r w:rsidR="00A744F3" w:rsidDel="00A744F3">
          <w:rPr>
            <w:noProof/>
            <w:szCs w:val="24"/>
          </w:rPr>
          <w:t>&gt;</w:t>
        </w:r>
      </w:ins>
      <w:del w:id="122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4" w:author="Franke, Carsten" w:date="2024-05-15T11:58:00Z" w16du:dateUtc="2024-05-15T09:58:00Z">
        <w:r w:rsidR="00A744F3" w:rsidDel="00A744F3">
          <w:rPr>
            <w:noProof/>
            <w:szCs w:val="24"/>
          </w:rPr>
          <w:t>&gt;</w:t>
        </w:r>
      </w:ins>
      <w:del w:id="1225"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26" w:author="Franke, Carsten" w:date="2024-05-15T11:58:00Z" w16du:dateUtc="2024-05-15T09:58:00Z">
        <w:r w:rsidR="00A744F3">
          <w:rPr>
            <w:noProof/>
            <w:szCs w:val="24"/>
          </w:rPr>
          <w:t>&lt;bok&gt;</w:t>
        </w:r>
      </w:ins>
      <w:del w:id="12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8" w:author="Franke, Carsten" w:date="2024-05-15T11:58:00Z" w16du:dateUtc="2024-05-15T09:58:00Z">
        <w:r w:rsidR="00A744F3" w:rsidDel="00A744F3">
          <w:rPr>
            <w:noProof/>
            <w:szCs w:val="24"/>
          </w:rPr>
          <w:t>&gt;</w:t>
        </w:r>
      </w:ins>
      <w:del w:id="122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2" w:author="Franke, Carsten" w:date="2024-05-15T11:58:00Z" w16du:dateUtc="2024-05-15T09:58:00Z">
        <w:r w:rsidR="00A744F3" w:rsidDel="00A744F3">
          <w:rPr>
            <w:noProof/>
            <w:szCs w:val="24"/>
          </w:rPr>
          <w:t>&gt;</w:t>
        </w:r>
      </w:ins>
      <w:del w:id="1233"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34" w:author="Franke, Carsten" w:date="2024-05-15T11:58:00Z" w16du:dateUtc="2024-05-15T09:58:00Z">
        <w:r w:rsidR="00A744F3">
          <w:rPr>
            <w:noProof/>
            <w:szCs w:val="24"/>
          </w:rPr>
          <w:t>&lt;unknown&gt;</w:t>
        </w:r>
      </w:ins>
      <w:del w:id="12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6" w:author="Franke, Carsten" w:date="2024-05-15T11:58:00Z" w16du:dateUtc="2024-05-15T09:58:00Z">
        <w:r w:rsidR="00A744F3" w:rsidDel="00A744F3">
          <w:rPr>
            <w:noProof/>
            <w:szCs w:val="24"/>
          </w:rPr>
          <w:t>&gt;</w:t>
        </w:r>
      </w:ins>
      <w:del w:id="123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8" w:author="Franke, Carsten" w:date="2024-05-15T11:58:00Z" w16du:dateUtc="2024-05-15T09:58:00Z">
        <w:r w:rsidR="00A744F3">
          <w:rPr>
            <w:noProof/>
            <w:szCs w:val="24"/>
          </w:rPr>
          <w:t>&lt;/unknown&gt;</w:t>
        </w:r>
      </w:ins>
      <w:del w:id="12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0" w:author="Franke, Carsten" w:date="2024-05-15T11:58:00Z" w16du:dateUtc="2024-05-15T09:58:00Z">
        <w:r w:rsidR="00A744F3" w:rsidDel="00A744F3">
          <w:rPr>
            <w:noProof/>
            <w:szCs w:val="24"/>
          </w:rPr>
          <w:t>&gt;</w:t>
        </w:r>
      </w:ins>
      <w:del w:id="1241"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42" w:author="Franke, Carsten" w:date="2024-05-15T11:58:00Z" w16du:dateUtc="2024-05-15T09:58:00Z">
        <w:r w:rsidR="00A744F3">
          <w:rPr>
            <w:noProof/>
            <w:szCs w:val="24"/>
          </w:rPr>
          <w:t>&lt;unknown&gt;</w:t>
        </w:r>
      </w:ins>
      <w:del w:id="12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4" w:author="Franke, Carsten" w:date="2024-05-15T11:58:00Z" w16du:dateUtc="2024-05-15T09:58:00Z">
        <w:r w:rsidR="00A744F3" w:rsidDel="00A744F3">
          <w:rPr>
            <w:noProof/>
            <w:szCs w:val="24"/>
          </w:rPr>
          <w:t>&gt;</w:t>
        </w:r>
      </w:ins>
      <w:del w:id="124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6" w:author="Franke, Carsten" w:date="2024-05-15T11:58:00Z" w16du:dateUtc="2024-05-15T09:58:00Z">
        <w:r w:rsidR="00A744F3">
          <w:rPr>
            <w:noProof/>
            <w:szCs w:val="24"/>
          </w:rPr>
          <w:t>&lt;/unknown&gt;</w:t>
        </w:r>
      </w:ins>
      <w:del w:id="12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8" w:author="Franke, Carsten" w:date="2024-05-15T11:58:00Z" w16du:dateUtc="2024-05-15T09:58:00Z">
        <w:r w:rsidR="00A744F3" w:rsidDel="00A744F3">
          <w:rPr>
            <w:noProof/>
            <w:szCs w:val="24"/>
          </w:rPr>
          <w:t>&gt;</w:t>
        </w:r>
      </w:ins>
      <w:del w:id="1249"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50" w:author="Franke, Carsten" w:date="2024-05-15T11:58:00Z" w16du:dateUtc="2024-05-15T09:58:00Z">
        <w:r w:rsidR="00A744F3">
          <w:rPr>
            <w:noProof/>
            <w:szCs w:val="24"/>
          </w:rPr>
          <w:t>&lt;conf&gt;</w:t>
        </w:r>
      </w:ins>
      <w:del w:id="12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2" w:author="Franke, Carsten" w:date="2024-05-15T11:58:00Z" w16du:dateUtc="2024-05-15T09:58:00Z">
        <w:r w:rsidR="00A744F3" w:rsidDel="00A744F3">
          <w:rPr>
            <w:noProof/>
            <w:szCs w:val="24"/>
          </w:rPr>
          <w:t>&gt;</w:t>
        </w:r>
      </w:ins>
      <w:del w:id="125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4" w:author="Franke, Carsten" w:date="2024-05-15T11:58:00Z" w16du:dateUtc="2024-05-15T09:58:00Z">
        <w:r w:rsidR="00A744F3">
          <w:rPr>
            <w:noProof/>
            <w:szCs w:val="24"/>
          </w:rPr>
          <w:t>&lt;/conf&gt;</w:t>
        </w:r>
      </w:ins>
      <w:del w:id="12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6" w:author="Franke, Carsten" w:date="2024-05-15T11:58:00Z" w16du:dateUtc="2024-05-15T09:58:00Z">
        <w:r w:rsidR="00A744F3" w:rsidDel="00A744F3">
          <w:rPr>
            <w:noProof/>
            <w:szCs w:val="24"/>
          </w:rPr>
          <w:t>&gt;</w:t>
        </w:r>
      </w:ins>
      <w:del w:id="1257"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58" w:author="Franke, Carsten" w:date="2024-05-15T11:58:00Z" w16du:dateUtc="2024-05-15T09:58:00Z">
        <w:r w:rsidR="00A744F3">
          <w:rPr>
            <w:noProof/>
            <w:szCs w:val="24"/>
          </w:rPr>
          <w:t>&lt;unknown&gt;</w:t>
        </w:r>
      </w:ins>
      <w:del w:id="12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0" w:author="Franke, Carsten" w:date="2024-05-15T11:58:00Z" w16du:dateUtc="2024-05-15T09:58:00Z">
        <w:r w:rsidR="00A744F3" w:rsidDel="00A744F3">
          <w:rPr>
            <w:noProof/>
            <w:szCs w:val="24"/>
          </w:rPr>
          <w:t>&gt;</w:t>
        </w:r>
      </w:ins>
      <w:del w:id="126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2" w:author="Franke, Carsten" w:date="2024-05-15T11:58:00Z" w16du:dateUtc="2024-05-15T09:58:00Z">
        <w:r w:rsidR="00A744F3">
          <w:rPr>
            <w:noProof/>
            <w:szCs w:val="24"/>
          </w:rPr>
          <w:t>&lt;/unknown&gt;</w:t>
        </w:r>
      </w:ins>
      <w:del w:id="12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4" w:author="Franke, Carsten" w:date="2024-05-15T11:58:00Z" w16du:dateUtc="2024-05-15T09:58:00Z">
        <w:r w:rsidR="00A744F3" w:rsidDel="00A744F3">
          <w:rPr>
            <w:noProof/>
            <w:szCs w:val="24"/>
          </w:rPr>
          <w:t>&gt;</w:t>
        </w:r>
      </w:ins>
      <w:del w:id="1265"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66" w:author="Franke, Carsten" w:date="2024-05-15T11:58:00Z" w16du:dateUtc="2024-05-15T09:58:00Z">
        <w:r w:rsidR="00A744F3">
          <w:rPr>
            <w:noProof/>
            <w:szCs w:val="24"/>
          </w:rPr>
          <w:t>&lt;conf&gt;</w:t>
        </w:r>
      </w:ins>
      <w:del w:id="12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8" w:author="Franke, Carsten" w:date="2024-05-15T11:58:00Z" w16du:dateUtc="2024-05-15T09:58:00Z">
        <w:r w:rsidR="00A744F3" w:rsidDel="00A744F3">
          <w:rPr>
            <w:noProof/>
            <w:szCs w:val="24"/>
          </w:rPr>
          <w:t>&gt;</w:t>
        </w:r>
      </w:ins>
      <w:del w:id="126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0" w:author="Franke, Carsten" w:date="2024-05-15T11:58:00Z" w16du:dateUtc="2024-05-15T09:58:00Z">
        <w:r w:rsidR="00A744F3">
          <w:rPr>
            <w:noProof/>
            <w:szCs w:val="24"/>
          </w:rPr>
          <w:t>&lt;/conf&gt;</w:t>
        </w:r>
      </w:ins>
      <w:del w:id="12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2" w:author="Franke, Carsten" w:date="2024-05-15T11:58:00Z" w16du:dateUtc="2024-05-15T09:58:00Z">
        <w:r w:rsidR="00A744F3" w:rsidDel="00A744F3">
          <w:rPr>
            <w:noProof/>
            <w:szCs w:val="24"/>
          </w:rPr>
          <w:t>&gt;</w:t>
        </w:r>
      </w:ins>
      <w:del w:id="1273"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74" w:author="Franke, Carsten" w:date="2024-05-15T11:58:00Z" w16du:dateUtc="2024-05-15T09:58:00Z">
        <w:r w:rsidR="00A744F3">
          <w:rPr>
            <w:noProof/>
            <w:szCs w:val="24"/>
          </w:rPr>
          <w:t>&lt;conf&gt;</w:t>
        </w:r>
      </w:ins>
      <w:del w:id="12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6" w:author="Franke, Carsten" w:date="2024-05-15T11:58:00Z" w16du:dateUtc="2024-05-15T09:58:00Z">
        <w:r w:rsidR="00A744F3" w:rsidDel="00A744F3">
          <w:rPr>
            <w:noProof/>
            <w:szCs w:val="24"/>
          </w:rPr>
          <w:t>&gt;</w:t>
        </w:r>
      </w:ins>
      <w:del w:id="127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8" w:author="Franke, Carsten" w:date="2024-05-15T11:58:00Z" w16du:dateUtc="2024-05-15T09:58:00Z">
        <w:r w:rsidR="00A744F3">
          <w:rPr>
            <w:noProof/>
            <w:szCs w:val="24"/>
          </w:rPr>
          <w:t>&lt;/conf&gt;</w:t>
        </w:r>
      </w:ins>
      <w:del w:id="12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0" w:author="Franke, Carsten" w:date="2024-05-15T11:58:00Z" w16du:dateUtc="2024-05-15T09:58:00Z">
        <w:r w:rsidR="00A744F3" w:rsidDel="00A744F3">
          <w:rPr>
            <w:noProof/>
            <w:szCs w:val="24"/>
          </w:rPr>
          <w:t>&gt;</w:t>
        </w:r>
      </w:ins>
      <w:del w:id="1281"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82" w:author="Franke, Carsten" w:date="2024-05-15T11:58:00Z" w16du:dateUtc="2024-05-15T09:58:00Z">
        <w:r w:rsidR="00A744F3">
          <w:rPr>
            <w:noProof/>
            <w:szCs w:val="24"/>
          </w:rPr>
          <w:t>&lt;bok&gt;</w:t>
        </w:r>
      </w:ins>
      <w:del w:id="12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4" w:author="Franke, Carsten" w:date="2024-05-15T11:58:00Z" w16du:dateUtc="2024-05-15T09:58:00Z">
        <w:r w:rsidR="00A744F3" w:rsidDel="00A744F3">
          <w:rPr>
            <w:noProof/>
            <w:szCs w:val="24"/>
          </w:rPr>
          <w:t>&gt;</w:t>
        </w:r>
      </w:ins>
      <w:del w:id="128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8" w:author="Franke, Carsten" w:date="2024-05-15T11:58:00Z" w16du:dateUtc="2024-05-15T09:58:00Z">
        <w:r w:rsidR="00A744F3" w:rsidDel="00A744F3">
          <w:rPr>
            <w:noProof/>
            <w:szCs w:val="24"/>
          </w:rPr>
          <w:t>&gt;</w:t>
        </w:r>
      </w:ins>
      <w:del w:id="1289"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90" w:author="Franke, Carsten" w:date="2024-05-15T11:58:00Z" w16du:dateUtc="2024-05-15T09:58:00Z">
        <w:r w:rsidR="00A744F3">
          <w:rPr>
            <w:noProof/>
            <w:szCs w:val="24"/>
          </w:rPr>
          <w:t>&lt;bok&gt;</w:t>
        </w:r>
      </w:ins>
      <w:del w:id="12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2" w:author="Franke, Carsten" w:date="2024-05-15T11:58:00Z" w16du:dateUtc="2024-05-15T09:58:00Z">
        <w:r w:rsidR="00A744F3" w:rsidDel="00A744F3">
          <w:rPr>
            <w:noProof/>
            <w:szCs w:val="24"/>
          </w:rPr>
          <w:t>&gt;</w:t>
        </w:r>
      </w:ins>
      <w:del w:id="129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6" w:author="Franke, Carsten" w:date="2024-05-15T11:58:00Z" w16du:dateUtc="2024-05-15T09:58:00Z">
        <w:r w:rsidR="00A744F3" w:rsidDel="00A744F3">
          <w:rPr>
            <w:noProof/>
            <w:szCs w:val="24"/>
          </w:rPr>
          <w:t>&gt;</w:t>
        </w:r>
      </w:ins>
      <w:del w:id="1297"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98" w:author="Franke, Carsten" w:date="2024-05-15T11:58:00Z" w16du:dateUtc="2024-05-15T09:58:00Z">
        <w:r w:rsidR="00A744F3">
          <w:rPr>
            <w:noProof/>
            <w:szCs w:val="24"/>
          </w:rPr>
          <w:t>&lt;bok&gt;</w:t>
        </w:r>
      </w:ins>
      <w:del w:id="12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0" w:author="Franke, Carsten" w:date="2024-05-15T11:58:00Z" w16du:dateUtc="2024-05-15T09:58:00Z">
        <w:r w:rsidR="00A744F3" w:rsidDel="00A744F3">
          <w:rPr>
            <w:noProof/>
            <w:szCs w:val="24"/>
          </w:rPr>
          <w:t>&gt;</w:t>
        </w:r>
      </w:ins>
      <w:del w:id="130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4"/>
      <w:footerReference w:type="default" r:id="rId125"/>
      <w:headerReference w:type="first" r:id="rId126"/>
      <w:footerReference w:type="first" r:id="rId127"/>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79"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8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878"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879"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986"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989"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996"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997"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001"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007"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32"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33"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1B09CD" w14:textId="77777777" w:rsidR="003E3A4D" w:rsidRDefault="003E3A4D">
      <w:pPr>
        <w:spacing w:after="0" w:line="240" w:lineRule="auto"/>
      </w:pPr>
      <w:r>
        <w:separator/>
      </w:r>
    </w:p>
  </w:endnote>
  <w:endnote w:type="continuationSeparator" w:id="0">
    <w:p w14:paraId="2A5AD402" w14:textId="77777777" w:rsidR="003E3A4D" w:rsidRDefault="003E3A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BDD374" w14:textId="77777777" w:rsidR="003E3A4D" w:rsidRDefault="003E3A4D">
      <w:pPr>
        <w:spacing w:after="0" w:line="240" w:lineRule="auto"/>
      </w:pPr>
      <w:r>
        <w:separator/>
      </w:r>
    </w:p>
  </w:footnote>
  <w:footnote w:type="continuationSeparator" w:id="0">
    <w:p w14:paraId="0C290434" w14:textId="77777777" w:rsidR="003E3A4D" w:rsidRDefault="003E3A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A4D"/>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hyperlink" Target="https://www.nist.gov/pml/special-publication-811" TargetMode="External"/><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header" Target="header3.xml"/><Relationship Id="rId129" Type="http://schemas.microsoft.com/office/2011/relationships/people" Target="peop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footer" Target="footer4.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85</Words>
  <Characters>266397</Characters>
  <Application>Microsoft Office Word</Application>
  <DocSecurity>0</DocSecurity>
  <Lines>2219</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06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22</cp:revision>
  <cp:lastPrinted>2024-05-15T09:58:00Z</cp:lastPrinted>
  <dcterms:created xsi:type="dcterms:W3CDTF">2024-05-04T12:56:00Z</dcterms:created>
  <dcterms:modified xsi:type="dcterms:W3CDTF">2024-05-19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